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851" r:id="rId2"/>
    <p:sldId id="945" r:id="rId3"/>
    <p:sldId id="944" r:id="rId4"/>
    <p:sldId id="939" r:id="rId5"/>
    <p:sldId id="274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man afrasiyabi" initials="aa" lastIdx="1" clrIdx="0">
    <p:extLst>
      <p:ext uri="{19B8F6BF-5375-455C-9EA6-DF929625EA0E}">
        <p15:presenceInfo xmlns:p15="http://schemas.microsoft.com/office/powerpoint/2012/main" userId="fae529d469993862" providerId="Windows Live"/>
      </p:ext>
    </p:extLst>
  </p:cmAuthor>
  <p:cmAuthor id="2" name="Jean-François Lalonde" initials="JL" lastIdx="19" clrIdx="1">
    <p:extLst>
      <p:ext uri="{19B8F6BF-5375-455C-9EA6-DF929625EA0E}">
        <p15:presenceInfo xmlns:p15="http://schemas.microsoft.com/office/powerpoint/2012/main" userId="S::jflal7@ulaval.ca::96828203-f2a4-4524-8f61-822f5407edf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89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ACCEDEE-F27B-40F9-8707-D132456584BB}" v="3593" dt="2021-03-18T21:17:00.1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158" autoAdjust="0"/>
    <p:restoredTop sz="96357" autoAdjust="0"/>
  </p:normalViewPr>
  <p:slideViewPr>
    <p:cSldViewPr snapToGrid="0">
      <p:cViewPr>
        <p:scale>
          <a:sx n="50" d="100"/>
          <a:sy n="50" d="100"/>
        </p:scale>
        <p:origin x="3360" y="1476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17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30.31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162 1899 6649,'-11'-20'921,"1"-2"0,0 0 0,-11-43 0,-5-73-288,9-6 0,-18-105-505,27 211 18,-2 1 1,-1 0 0,-2 0-1,-26-51 1,32 74-45,0 1 1,-2 0-1,0 0 1,0 1-1,-1 0 1,-1 1-1,0-1 0,0 2 1,-1 0-1,-1 1 1,0 0-1,1 0 1,-2 1-1,0 2 1,0-1-1,0 1 0,-1 1 1,0 0-1,0 1 1,-27-4-1,10 6 65,0 1-1,0 1 1,-1 3-1,2 0 1,-1 1 0,-49 15-1,-182 72 679,257-89-845,-126 53 398,-115 40 219,213-84-562,-1-2 0,1-2 1,-1-1-1,-1-2 0,-48 0 0,65-5-46,0-1 0,1 0 0,-1-2 0,1 0 0,0-1 0,0-1 0,0 0 0,1-1 0,0-1 0,-24-16 0,23 12 3,0-1-1,1-1 1,1 0 0,0-1-1,1-1 1,1-1 0,0 0-1,-19-31 1,16 16 26,1 0-1,2 0 1,1-2 0,1 0-1,2 0 1,2-1 0,-8-70 0,12 58-73,3 0 1,1 0 0,3 0 0,2 0 0,16-72 0,18-9-1419,-17 67 13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41.51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49 0 12003,'-20'13'1536,"2"1"1,-28 25-1,-29 43-691,-51 97-1117,121-171 276,-36 61 20,39-63-23,-1 0-1,0 0 1,1 0-1,0 0 1,1 0-1,-1 0 1,1 0-1,0 1 1,1 10-1,0-16 0,0 0 0,0 0 0,0-1 0,0 1 0,0 0 0,1-1 0,-1 1 0,0 0 0,0-1-1,1 1 1,-1 0 0,0-1 0,1 1 0,-1-1 0,1 1 0,-1-1 0,1 1 0,-1-1 0,1 1 0,-1-1 0,1 1-1,0-1 1,-1 0 0,1 1 0,0-1 0,-1 0 0,1 0 0,0 1 0,-1-1 0,1 0 0,0 0 0,-1 0-1,1 0 1,0 0 0,0 0 0,-1 0 0,1 0 0,1 0 0,29-8 19,-28 7-16,38-17 15,0-2 0,49-31 1,-49 26-35,1 2 0,50-19 0,-77 36 4,0 1-1,0 1 1,0 1 0,0 0 0,0 1-1,1 0 1,-1 2 0,1-1 0,0 2-1,25 4 1,-33-4 9,-1 1-1,1 0 1,-1 1 0,1-1-1,-1 1 1,0 1 0,0 0-1,0 0 1,-1 0 0,1 0-1,-1 1 1,0 0 0,-1 1-1,7 6 1,-5-3 2,-1 0 0,0 1 0,-1-1 0,0 1 0,0 0 0,-1 1 0,0-1 0,-1 1 0,2 11 0,0 7 27,-2 1 0,-1 0-1,-1 0 1,-2 0 0,-1 0-1,-9 44 1,0-13 312,-2-1 0,-4-1 0,-2 0 0,-2-1 0,-41 76 0,58-124-308,-2-1 0,1 1 0,-1-1-1,-1 0 1,0-1 0,0 0-1,0 0 1,-1 0 0,0-1-1,-16 10 1,24-16-41,-1-1-1,1 0 1,-1 1-1,1-1 0,-1 0 1,1 1-1,-1-1 1,1 0-1,-1 0 1,1 0-1,-1 1 1,0-1-1,1 0 0,-1 0 1,1 0-1,-1 0 1,1 0-1,-1 0 1,0 0-1,1 0 1,-1 0-1,1 0 0,-1 0 1,1-1-1,-1 1 1,0 0-1,1 0 1,-1-1-1,0 1 1,-6-19-647,2-15-34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42.02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63 19 12195,'-9'-19'6276,"-12"51"-6527,15-21 459,-74 113-205,38-62 200,-57 112 0,98-172-186,0 0 0,1-1 0,-1 1 0,0 0 0,1 0 1,-1 0-1,1 0 0,-1 0 0,1 0 0,0 0 0,0 0 0,0 0 0,1 4 0,-1-5-4,0 0 0,1 0 1,-1 0-1,1-1 1,-1 1-1,1 0 0,-1 0 1,1-1-1,0 1 0,-1 0 1,1-1-1,0 1 1,-1-1-1,1 1 0,0-1 1,0 1-1,-1-1 0,1 1 1,0-1-1,0 0 1,1 1-1,6 0 37,-1 0 0,0-1 0,0 1-1,1-2 1,-1 1 0,12-3 0,158-29 218,-97 15-227,0 4 0,115-5 1,-172 17-44,-1 2 0,0 0 0,0 1 1,0 2-1,0 0 0,-1 1 0,1 1 0,-1 1 1,-1 1-1,1 1 0,-1 1 0,-1 0 0,30 22 1,-40-24 6,1 0-1,-1 0 1,-1 1 0,0 0 0,0 1 0,-1 0 0,0 0 0,0 1 0,-1 0-1,-1 0 1,0 0 0,7 22 0,-8-16 28,-1 0 0,-1 0 0,0 0 0,-1 0-1,-1 0 1,0 0 0,-2 1 0,-4 23 0,-1-9 73,-2 0 0,-2-1 1,0 0-1,-2-1 0,-1 0 0,-2-1 1,-1-1-1,-1 0 0,-26 30 0,11-17-20,-2-1-1,-2-2 1,-1-2 0,-2-2-1,-60 41 1,89-68-3,-1-1 1,0 0 0,-21 7-1,-22-6 211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1:23.93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332 3376 5393,'-65'8'683,"0"-3"1,0-2-1,0-4 0,0-2 0,0-3 0,0-3 1,1-3-1,1-3 0,-63-22 0,-305-134 1714,347 130-1942,2-3 0,2-5 0,-75-59 0,75 44 45,3-3-1,2-4 1,4-3 0,-102-137-1,131 150-241,2-2 0,4-1 0,2-2 0,3-2 0,3 0-1,4-2 1,-21-91 0,31 85-186,4-2-1,3 1 1,3-1 0,4 0-1,3 0 1,4 0 0,3 1-1,3 0 1,28-90 0,-8 60-515,5 2-1,4 1 1,5 2 0,4 3-1,116-168 1,-62 127-138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1:24.6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3 281 2288,'-7'-5'7734,"0"-15"-7581,6 16 537,-7-34 122,9 37-776,0-1 0,0 1-1,0-1 1,0 1 0,0-1 0,1 1-1,-1 0 1,0 0 0,1 0-1,-1-1 1,1 1 0,-1 1 0,1-1-1,0 0 1,-1 0 0,1 1 0,0-1-1,-1 1 1,1-1 0,0 1 0,0 0-1,0-1 1,2 1 0,7-2 56,24-9-39,-1-2 0,0-1 0,-1-1 0,-1-2 0,0-1 1,32-25-1,-48 30-37,-11 8 101,0 0 1,0 1 0,0 0-1,1 0 1,0 0-1,0 0 1,0 1-1,1 0 1,-1 0 0,1 1-1,9-3 1,-16 5-77,1 1 0,-1-1 1,1 0-1,-1 0 0,0 1 1,1-1-1,-1 0 0,1 1 0,-1-1 1,1 0-1,-1 1 0,0-1 1,1 1-1,-1-1 0,0 0 0,0 1 1,1-1-1,-1 1 0,0-1 1,0 1-1,0-1 0,1 1 1,-1-1-1,0 1 0,0-1 0,0 1 1,0-1-1,0 1 0,0 0 1,0-1-1,0 1 0,0-1 1,0 1-1,-1-1 0,1 1 0,0-1 1,0 1-1,0-1 0,-1 1 1,1 0-1,-11 27 507,9-23-347,-9 24 123,1 0 0,1 0 0,2 1 0,-5 42 1,10-51-266,2 0 0,0 0 0,1-1 1,1 1-1,1 0 0,1-1 0,9 28 1,69 214 365,-49-176 237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34.67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2 0 3017,'-9'3'5881,"7"13"-3043,7 38-2061,0-14-130,22 242 1408,-2-51-821,13 174-85,-4-40-1211,-30-327-64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35.16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442 8882,'19'14'1006,"-1"0"1,21 22-1,-37-33-888,0 0-1,0 0 0,0 1 0,-1-1 1,0 0-1,1 1 0,-1-1 1,0 1-1,-1-1 0,1 1 1,-1-1-1,1 1 0,-1 0 0,0-1 1,-1 1-1,1 0 0,-1-1 1,-1 6-1,2-5-16,-1-1-1,0 1 1,1 0 0,0-1 0,0 1-1,0 0 1,0 0 0,1-1-1,-1 1 1,1 0 0,0-1 0,2 7-1,0-6-61,0 0 0,0 0 0,0 0 0,1 0 1,-1 0-1,1-1 0,0 0 0,0 1 0,1-1 0,-1-1 0,0 1 0,1-1 0,0 0 0,0 0 0,-1 0 0,1 0 0,0-1 0,0 0 0,0 0 0,1 0 0,5-1 0,-3 1-51,0-1 0,0 0 0,0-1 0,0 0 0,0 0 0,0-1 0,-1 0 0,1 0 0,0 0 0,-1-1 0,0-1 0,1 1 0,7-6 0,4-7-106,-1 0 1,0-1-1,-1-1 0,0 0 1,-2-2-1,26-41 0,-9 5 65,35-86-1,-61 128 150,0 0-1,-2 0 0,1-1 1,-2 1-1,0-1 1,-1 0-1,0 0 0,-1-19 1,-1 28-49,-1 0-1,0-1 1,0 1 0,0 0 0,-1-1 0,0 1 0,0 0-1,-1 0 1,1 1 0,-1-1 0,-1 0 0,1 1-1,-1 0 1,0 0 0,0 0 0,0 0 0,-1 0-1,0 1 1,0 0 0,0 0 0,-7-3 0,9 4-41,-1 0 1,0 1 0,0 0-1,-1 0 1,1 0-1,0 0 1,-1 1 0,1 0-1,-1 0 1,1 0 0,-1 0-1,1 1 1,-1 0-1,0 0 1,1 0 0,-1 0-1,0 1 1,1 0 0,-7 1-1,6 1 14,0-1 1,1 1-1,-1 0 1,1 0-1,0 0 0,-1 1 1,2 0-1,-1-1 0,0 1 1,1 1-1,-1-1 1,1 0-1,1 1 0,-1 0 1,1-1-1,-3 8 0,-8 21 142,1 1 0,2 0 0,1 1 0,2 0-1,2 0 1,1 1 0,1-1 0,3 41 0,3-28-82,1 0 1,3 0-1,1-1 1,3 0-1,23 64 0,-31-104-73,0 1-1,0 0 0,0-1 0,1 0 0,0 0 1,1 0-1,0 0 0,0-1 0,0 1 0,1-2 0,0 1 1,0 0-1,0-1 0,1 0 0,0-1 0,0 1 0,0-1 1,0-1-1,11 5 0,-7-5-167,1-1 1,-1 0-1,0-1 0,1 0 1,-1-1-1,0 0 0,1-1 1,-1 0-1,0-1 0,0 0 1,0-1-1,0 0 0,15-6 1,36-18-316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35.77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14 472 7666,'9'-72'7543,"-6"59"-7328,-1-1 0,0 1 1,-1-1-1,-1-16 0,-2 8-165,-1 1 1,0 0-1,-2 0 0,-1 0 1,0 1-1,-10-20 1,11 29 5,0 0 1,-1 0-1,-1 1 1,0-1-1,0 2 0,-1-1 1,0 1-1,-1 0 1,1 1-1,-2 0 1,1 0-1,-12-6 1,19 13-14,0-1 0,0 1 1,-1 0-1,1 0 0,0 1 1,-1-1-1,1 0 0,-1 1 1,1-1-1,0 1 0,-1 0 1,1 0-1,-1 0 0,1 0 1,-1 0-1,1 1 0,-1-1 0,1 1 1,-1-1-1,-3 3 0,1 0-2,0-1 0,1 1-1,-1 0 1,1 1-1,0-1 1,0 1 0,0 0-1,1 0 1,-5 6-1,-3 6-15,1 1-1,0 1 1,1 0-1,-8 25 0,11-23 23,1 0-1,1 0 1,1 1-1,1 0 1,0 0-1,2 0 1,0 0-1,2-1 0,0 1 1,7 30-1,0-15 68,1 0 1,2 0-1,1-1 0,35 63 0,-44-89-90,1-1 0,0 0 0,1-1 1,0 1-1,0-1 0,1 0 0,-1 0 0,2-1 1,-1 0-1,1 0 0,0-1 0,12 6 0,-17-9-18,1-1 0,0 0 0,0 0 0,0 0 0,0 0 0,0-1 0,0 1-1,0-1 1,0 0 0,1-1 0,-1 1 0,0-1 0,0 1 0,0-1 0,-1-1 0,1 1 0,0 0 0,0-1-1,0 0 1,-1 0 0,1 0 0,-1 0 0,0-1 0,0 1 0,1-1 0,-1 0 0,-1 1 0,1-2 0,0 1-1,3-6 1,10-13-14,0-1-1,-2 0 1,0-1 0,-2-1-1,-1 0 1,0-1-1,-2 0 1,-2 0-1,0-1 1,-1 0-1,-2 0 1,-1 0-1,-1-1 1,-1 1-1,-1-1 1,-2 0-1,-1 1 1,-1 0 0,-1 0-1,-1 0 1,-2 0-1,0 1 1,-2 1-1,-1-1 1,-20-33-1,21 46 180,10 22-120,13 34-85,-10-33 44,18 55 1,4 0 0,32 60 0,75 116 91,-105-193-81,-11-20-95,35 45 1,-46-65-84,1-1 1,1-1-1,-1 1 0,1-1 0,0 0 1,0-1-1,1 0 0,0 0 0,0 0 0,15 6 1,10-8-140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36.15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680 6169,'3'16'5275,"8"12"-4634,-3-6-542,47 125 506,8 27 1440,-63-173-1982,0 1-1,0 0 1,0-1 0,1 1 0,-1-1-1,0 1 1,1-1 0,0 1 0,-1-1 0,1 1-1,0-1 1,-1 1 0,1-1 0,0 0-1,0 1 1,0-1 0,0 0 0,1 0 0,-1 0-1,0 0 1,0 0 0,1 0 0,1 1-1,-1-3-11,-1 0-1,1-1 0,-1 1 1,1 0-1,-1-1 0,0 1 1,0-1-1,0 0 0,0 1 1,0-1-1,0 0 0,0 0 1,0 0-1,-1 0 0,1 1 0,-1-1 1,0 0-1,1 0 0,-1 0 1,0-3-1,4-25 88,-2 0-1,-1 0 1,-1 0-1,-6-44 1,2 32 84,3-70 0,6 47-25,-1-6-39,20-102-1,-19 150-163,1 1-1,1 0 0,1 1 1,1 0-1,0 0 0,2 1 1,0 0-1,24-30 0,-23 33-203,2 1 0,-1 1 0,2 0 0,0 1 0,1 1 0,1 0 0,0 1 0,0 1 0,1 1-1,0 0 1,1 1 0,33-11 0,3 11-287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36.75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2 289 5961,'-12'2'12558,"18"18"-12425,2 1 1,0-1 0,1-1 0,12 20-1,-8-15-52,-1 1 1,11 30-1,2 47 129,-21-77-160,1 0 0,2-1 0,0 1 1,2-2-1,17 35 0,-16-48 22,-5-20-52,-3-27-70,-2 32 37,19-658-56,-19 651 63,1 1 1,0-1 0,1 1 0,1 0 0,3-13 0,-5 23 5,-1 0 0,0 1 1,1-1-1,-1 1 0,1-1 1,-1 1-1,1-1 0,-1 1 0,1-1 1,-1 1-1,1-1 0,-1 1 1,1 0-1,0-1 0,-1 1 0,1 0 1,-1-1-1,1 1 0,0 0 1,-1 0-1,1 0 0,0 0 0,0 0 1,-1 0-1,1 0 0,0 0 1,-1 0-1,1 0 0,0 0 0,-1 0 1,1 0-1,0 0 0,-1 1 1,1-1-1,0 0 0,-1 0 0,1 1 1,0-1-1,-1 1 0,1-1 1,-1 0-1,1 1 0,-1-1 0,1 1 1,-1-1-1,1 1 0,-1 0 1,0-1-1,1 1 0,0 0 0,27 33 41,-26-31-36,48 69 48,-3 3 1,-3 1-1,-4 3 0,-3 1 1,34 107-1,-60-151-71,29 83 102,-34-104-174,0-1-1,1 0 0,1 0 0,1-1 0,16 21 0,-1-12-678,-2-19-47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37.25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7 234 9802,'-19'4'4812,"17"-2"-4559,-12 19 1303,2 34-1908,10-44 803,-1 5-187,1 0 0,0 1 1,1-1-1,1 1 0,1-1 0,4 29 0,-4-39-230,0-1-1,1 1 1,0-1-1,0 1 1,1-1 0,-1 0-1,1 0 1,0 0-1,1 0 1,-1-1 0,1 1-1,0-1 1,0 0-1,0 0 1,1 0 0,-1-1-1,1 1 1,0-1-1,0 0 1,0-1 0,0 1-1,1-1 1,6 2-1,2 0-21,1-1 0,0-1 0,-1 0 0,1-1 0,0-1 0,0 0 0,0-1-1,0 0 1,-1-2 0,1 1 0,20-8 0,-13 3-41,-1-1 0,0 0 1,0-2-1,-1 0 0,-1-1 1,36-28-1,-43 30-23,-1-1-1,-1 0 1,1-1 0,-2 0 0,0-1 0,0 0 0,-1-1 0,9-17-1,-13 22 39,-1 1-1,-1-1 0,1 0 0,-1 1 1,-1-1-1,1 0 0,-2-1 0,1 1 1,-1 0-1,0 0 0,0 0 0,-1 0 1,0 0-1,-1 0 0,0 0 0,-5-15 1,0 10 19,0-1 0,0 1 1,-1 1-1,-1 0 0,0 0 0,0 0 1,-1 1-1,-1 1 0,0-1 1,0 2-1,-1 0 0,0 0 1,-1 1-1,0 0 0,0 2 0,0-1 1,-1 1-1,-15-4 0,19 7 38,0 0-1,0 1 0,1 0 0,-1 1 1,-1 0-1,1 0 0,0 1 1,0 0-1,0 1 0,0 0 0,0 1 1,0 0-1,0 0 0,1 1 0,-1 0 1,1 1-1,-1 0 0,1 1 0,0-1 1,1 2-1,-1-1 0,1 1 1,0 1-1,1 0 0,0 0 0,0 0 1,-9 11-1,4 2 103,0 1 1,2-1 0,0 2-1,1-1 1,1 2-1,-10 43 1,16-50-102,1 1-1,0 0 1,1 0 0,0-1-1,2 1 1,0 0 0,1-1 0,0 0-1,1 1 1,1-1 0,1-1 0,10 22-1,2 0 2,2-1 0,1-1 0,50 62 0,-45-65-362,2-2 1,1-2-1,1 0 1,2-2-1,1-1 1,0-2-1,2-1 1,72 33-1,-99-52-220,1 0 0,0-1 1,0 1-1,12 0 0,37-1-28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31.2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26 3617,'14'-21'4439,"13"-9"-3726,-13 16-367,7-10-176,99-104 689,-119 128-785,0-1 0,0 0 0,0 0 0,0 0 0,0 0 1,0 1-1,0-1 0,0 1 0,1-1 0,-1 1 0,0-1 1,0 1-1,2-1 0,-2 1 0,0 0 1,0 0 0,-1 0-1,1 0 1,0 0-1,-1 1 1,1-1-1,-1 0 1,1 0 0,0 1-1,0-1 1,-1 0-1,1 1 1,-1-1 0,1 0-1,0 1 1,0 0-1,1 3 197,1-1-1,-1 0 1,0 1-1,0-1 0,0 1 1,2 6-1,-4-9-260,16 47 1560,18 86-1,-19-70-1259,-2-6-384,-1-3-41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39.15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70 1382 4761,'14'17'1313,"-14"-17"-1280,0 1 0,1-1 0,-1 0 0,1 0 0,-1 0 0,1 0 0,-1 0 1,0 0-1,1 0 0,-1 0 0,1 0 0,-1 0 0,1 0 0,-1 0 0,1 0 1,-1 0-1,1 0 0,-1 0 0,0 0 0,1 0 0,-1-1 0,1 1 0,-1 0 1,0 0-1,1-1 0,-1 1 0,1-1 0,22-36 829,-19 30-833,-1-3 86,1 0 0,-1-1 0,-1 1 0,0-1 0,0 0 0,-1 0 0,0 1 0,-1-1 0,-1 0 0,1 0 0,-2 0 0,1 0 0,-2 1 0,1-1 0,-1 1 0,-7-15 0,6 15 83,0 0 0,0 0 0,-1 1-1,0 0 1,-1 0 0,0 0 0,0 1-1,-1 0 1,0 0 0,-1 1 0,1 0 0,-1 0-1,-1 0 1,1 1 0,-1 1 0,-18-10-1,22 14-132,0 1 0,0-1 0,0 1 0,0 0 0,0 0 0,0 0 0,0 1 0,0-1 0,0 1 0,0 1 0,0-1 0,0 1 0,1 0 0,-1 0 0,1 0 0,-1 0 0,1 1-1,0 0 1,0 0 0,-7 6 0,-8 7 141,0 2 0,-25 32 0,41-47-188,-9 11 94,2 1 1,-1 0-1,2 1 0,0 0 1,1 0-1,0 1 1,2 0-1,0 1 1,-5 22-1,8-26-69,1-1 1,1 0-1,0 1 0,0-1 0,2 1 1,-1-1-1,2 0 0,0 1 0,0-1 0,1 0 1,1 0-1,0 0 0,9 17 0,-8-20-29,1 0-1,0 0 0,1-1 1,0 1-1,0-1 1,1-1-1,0 0 0,0 0 1,1 0-1,0-1 0,1-1 1,-1 0-1,12 6 1,-15-9 5,0-1 1,1 1-1,-1-1 1,1-1 0,-1 1-1,1-1 1,0-1 0,-1 1-1,1-1 1,0 0 0,-1 0-1,1-1 1,0 0 0,-1 0-1,1-1 1,-1 1 0,1-1-1,-1-1 1,0 1 0,0-1-1,0-1 1,0 1-1,6-5 1,3-4 29,-1 0 0,-1 0 0,0-2-1,-1 1 1,-1-2 0,0 1 0,17-30 0,-7 2 47,33-86 1,-42 87-48,-1 0-1,-2-1 1,-2 0-1,4-74 0,-17-176 57,-15 88-180,-53-216 0,56 332 181,11 58 23,7 30-126,0 0-1,0 0 0,0 0 1,0 0-1,0 0 0,-1 0 1,1 0-1,0 1 0,0-1 1,0 0-1,0 0 1,0 0-1,0 0 0,0 0 1,0 0-1,0 0 0,-1 0 1,1 0-1,0 0 0,0 0 1,0 0-1,0 0 0,0 0 1,0 0-1,0 0 0,0 0 1,-1 0-1,1 0 1,0 0-1,0 0 0,0 0 1,0 0-1,0 0 0,0 0 1,0 0-1,0 0 0,0-1 1,-1 1-1,1 0 0,0 0 1,0 0-1,0 0 0,0 0 1,0 0-1,0 0 1,0 0-1,0 0 0,0 0 1,0-1-1,0 1 0,0 0 1,0 0-1,0 0 0,0 0 1,0 0-1,-4 44 180,3-18-177,-1 105 181,6 1 0,22 142-1,-20-213-91,59 345 554,-50-347-528,2 0 0,3-1 0,3-1 0,49 90 0,-59-123-89,94 148 122,-90-148-136,1-1 1,0-1-1,2-1 0,41 35 1,-55-51-78,0 0-1,0-1 1,1 0 0,0-1 0,-1 1 0,1-1-1,0 0 1,1-1 0,-1 0 0,0 0 0,1 0-1,-1-1 1,1 0 0,-1-1 0,1 1 0,0-1-1,-1-1 1,1 0 0,-1 0 0,1 0 0,-1-1 0,0 0-1,1 0 1,-1-1 0,0 0 0,0-1 0,-1 1-1,10-7 1,38-28 66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0.30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477 1720,'5'0'301,"-1"-1"-1,1-1 0,0 1 0,-1 0 0,1-1 1,-1 0-1,0 0 0,1-1 0,-1 1 0,0-1 1,0 0-1,-1 0 0,1 0 0,-1 0 1,1-1-1,-1 1 0,0-1 0,0 0 0,-1 0 1,1 0-1,-1 0 0,0-1 0,0 1 0,0-1 1,-1 1-1,3-9 0,-1-6 325,-1-1-1,-1 1 1,-1-1 0,-3-34-1,-1 23 2972,1 49-2806,-1 31-556,6-13-110,1 1 1,1-1-1,3 0 0,0-1 0,3 0 1,1 0-1,1-1 0,2 0 1,1-1-1,30 48 0,-32-56-89,-10-17-15,1-1 1,-1 0-1,2 0 0,-1 0 1,10 12-1,-13-19-18,-1 0 0,0 0 0,1 0-1,-1 1 1,1-1 0,-1 0 0,1 0 0,-1 0-1,1 0 1,-1 0 0,0 0 0,1 0-1,-1 0 1,1 0 0,-1 0 0,1 0 0,-1 0-1,1 0 1,-1 0 0,1 0 0,-1 0-1,1 0 1,-1-1 0,0 1 0,1 0-1,-1 0 1,1-1 0,-1 1 0,0 0 0,1-1-1,-1 1 1,0 0 0,1-1 0,-1 1-1,0 0 1,1-1 0,-1 1 0,0-1-1,0 0 1,13-20-82,-11 16 40,9-19-72,-1 0-1,-1-1 1,-2-1-1,0 1 1,-2-1 0,4-44-1,4-18 216,3-30 122,-13 82-113,1 1-1,18-68 1,-22 102-113,0 0 1,0 0-1,0 0 0,1 0 0,-1 0 0,0 0 1,0-1-1,1 1 0,-1 0 0,1 0 1,-1 0-1,1 0 0,0 0 0,-1 0 1,1 1-1,0-1 0,-1 0 0,1 0 0,0 0 1,0 1-1,0-1 0,0 0 0,0 1 1,0-1-1,0 1 0,0-1 0,0 1 0,0-1 1,0 1-1,0 0 0,0-1 0,0 1 1,1 0-1,-1 0 0,0 0 0,0 0 1,0 0-1,0 0 0,0 0 0,1 1 0,-1-1 1,0 0-1,0 0 0,0 1 0,0-1 1,0 1-1,0-1 0,0 1 0,0 0 1,0-1-1,0 1 0,0 0 0,0 0 0,5 4-8,-1 0-1,0 1 1,0-1-1,-1 1 1,1 0 0,4 9-1,11 27-13,-3 1 1,21 73-1,-9-23 22,-9-27 19,-13-41 6,0 0 0,2 0 0,1-1-1,13 23 1,-23-46-19,1 0 1,-1 0-1,1 0 1,-1-1-1,1 1 1,0 0-1,-1 0 0,1 0 1,0-1-1,0 1 1,-1 0-1,1-1 1,0 1-1,0 0 0,0-1 1,0 1-1,0-1 1,0 0-1,0 1 0,0-1 1,0 0-1,0 1 1,0-1-1,0 0 1,0 0-1,0 0 0,1 0 1,0-1 2,0 1 0,-1-1-1,1 0 1,0 0 0,-1 0 0,1 0 0,-1 0 0,1 0 0,-1 0-1,1-1 1,-1 1 0,0-1 0,2-2 0,4-6 4,-1 0 0,0 0 0,8-20-1,0-16-1,-1 0-1,-2-1 1,-3 0-1,-1-1 1,0-64-1,-4 54 37,2 0 1,25-105-1,-30 162-42,0 1-1,0-1 1,0 0-1,0 0 0,0 0 1,1 1-1,-1-1 0,0 0 1,0 0-1,1 0 1,-1 1-1,1-1 0,-1 0 1,1 1-1,-1-1 1,1 0-1,-1 1 0,1-1 1,-1 0-1,1 1 0,0-1 1,-1 1-1,1-1 1,0 1-1,0 0 0,-1-1 1,1 1-1,0 0 0,0-1 1,-1 1-1,2 0 1,0 0 0,-1 1 0,1 0 0,-1-1 0,1 1 0,-1 0 0,0 0 0,1 0 0,-1 0 0,0 0 1,0 0-1,0 0 0,0 1 0,0-1 0,2 3 0,26 51 29,-12-7-31,-2 2-1,-3 0 0,-1 1 1,6 96-1,-9-71 11,20 83 0,-23-139-31,1-1 1,1-1-1,0 1 0,14 22 1,-17-34 3,0 0 1,1 0 0,0 0 0,0-1 0,0 1 0,1-1 0,0-1 0,0 1 0,0-1 0,1 0 0,0 0 0,13 6 0,13-7 2484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0.65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8 0 7770,'4'15'6705,"-5"5"-5577,-7 6-103,2 6-673,0 3 0,3 9 120,0 4 8,0 4 32,1 2-32,2-2-200,5-5-96,10 0-128,2-5-24,3-13-216,-7-6-208,1-14-648,0-8-45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1.00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6 25 9306,'-4'-4'4049,"-8"-9"-2401,4 6-392,8 16-463,-1 5-513,2 11-192,5 12-144,0 5-60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1.35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16 190 10178,'3'-5'626,"-1"-1"0,0 0 0,0-1 0,0 1 0,-1 0 0,0 0 0,0-12 0,-1 17-624,0-1 0,0 1 0,0 0 0,0-1-1,-1 1 1,1 0 0,0-1 0,-1 1-1,1 0 1,-1-1 0,1 1 0,-1 0 0,0 0-1,1 0 1,-1-1 0,0 1 0,0 0 0,0 0-1,0 0 1,0 0 0,0 1 0,0-1 0,0 0-1,0 0 1,0 0 0,-1 1 0,1-1-1,0 1 1,0-1 0,-1 1 0,1 0 0,0-1-1,-1 1 1,1 0 0,-1 0 0,1 0 0,0 0-1,-1 0 1,1 0 0,0 0 0,-1 0-1,-1 1 1,-2 0-6,0 0-1,0 1 0,1 0 1,-1-1-1,1 1 0,-1 1 1,1-1-1,0 1 1,0-1-1,0 1 0,-5 5 1,-39 42 103,36-36-28,-10 13 188,1 1 0,1 1 0,1 1 1,2 1-1,-15 36 0,-57 174 1155,35-85-953,53-153-461,-10 24-62,1 1 1,1 0-1,-6 37 0,13-51-801</inkml:trace>
  <inkml:trace contextRef="#ctx0" brushRef="#br0" timeOffset="1">125 30 8370,'-1'-3'355,"-1"1"-1,0 0 1,0 0 0,0 0 0,0 0 0,0 0 0,0 0-1,0 0 1,-1 1 0,1-1 0,-1 1 0,1 0 0,-1-1-1,1 1 1,-5-1 0,5 2-233,0 0 0,0 0 1,0 0-1,0 0 0,0 0 1,0 0-1,0 1 0,0-1 0,1 1 1,-1 0-1,0-1 0,0 1 0,0 0 1,1 0-1,-1 0 0,0 0 0,-2 2 1,0 2-5,-1 0 0,1 0 0,0 0-1,0 0 1,0 1 0,1-1 0,0 1 0,0 0 0,0 0 0,1 1 0,0-1 0,-2 7 0,2 1 48,1 0 0,0 0 0,0 0 0,2 0 0,0 0 0,0 0 0,1 0 0,8 26 0,43 107 234,-44-125-372,-3-7-70,123 276 416,-108-249-843,2-2 0,2-1-1,1-1 1,57 62 0,-52-72-179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1.69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6 0 7858,'-3'91'8772,"1"44"-6595,12 28-1988,7 0 0,72 302 1,-87-458-320,0 1-188,0-1 0,0 1 0,1-1 0,0 0 0,0 1-1,7 10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2.02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1 74 5345,'-31'26'9762,"57"-20"-8514,7-7-47,24-4-353,9-5-184,24-4-328,8-6-136,4 7-168,-5-1-72,-9 5-464,-6 0-544,-7-2-153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2.47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 1 9858,'-3'10'9296,"8"15"-10244,-1-8 1585,52 388 844,-51-354-1449,3-1-1,2 0 0,26 75 0,-28-102-14,1-1-1,1 0 1,1 0 0,0-1-1,2 0 1,1-1-1,0-1 1,1 0-1,30 27 1,-41-42-7,-1-1-1,1 0 1,-1 0-1,1-1 1,0 1 0,0-1-1,1 1 1,-1-1 0,0-1-1,1 1 1,-1-1-1,9 2 1,-11-3-5,1 0 0,-1-1 0,1 1 0,-1-1 0,1 0-1,-1 0 1,0 0 0,0 0 0,1 0 0,-1 0 0,0-1 0,0 1 0,0-1 0,0 1 0,0-1 0,-1 0 0,1 0 0,0 0 0,-1 0-1,1 0 1,-1 0 0,0 0 0,0-1 0,2-3 0,12-27 6,-1 0 0,-1 0 0,-3-1 1,0-1-1,-2 0 0,3-37 0,-4 8 10,-4 0 0,-6-97 0,-39-121-43,31 220-46,12 166-135,7-66 249,2-1 0,27 67 0,-2-9 19,-27-70-80,165 442-392,-171-464 288,13 24-841,-15-27 880,1 1-1,-1-1 0,1 1 1,-1-1-1,0 1 1,1-1-1,-1 1 0,1-1 1,-1 1-1,1-1 0,-1 0 1,1 1-1,0-1 0,-1 0 1,1 0-1,-1 1 0,1-1 1,0 0-1,-1 0 0,1 0 1,-1 0-1,1 0 1,0 1-1,-1-1 0,1-1 1,0 1-1,-1 0 0,1 0 1,0 0-1,-1 0 0,1 0 1,-1 0-1,1-1 0,0 1 1,-1 0-1,1-1 0,0 0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2.85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352 4793,'20'-19'9756,"-19"21"-9610,0-1 0,0 0 0,-1 0 0,1 0 0,0 1 0,-1-1 0,1 0 0,0 1 0,-1-1 0,0 1 0,1-1 0,-1 0 1,0 1-1,0-1 0,0 1 0,0 1 0,10 92 2014,-6-50-1984,2 1 0,15 60 0,9-12-28,64 141 0,-79-211-29,-15-24-111,1 0 1,-1 1 0,0-1 0,0 0 0,1 0 0,-1 1 0,0-1 0,1 0 0,-1 0-1,0 0 1,1 1 0,-1-1 0,0 0 0,1 0 0,-1 0 0,0 0 0,1 0 0,-1 0-1,1 0 1,-1 0 0,0 0 0,1 0 0,-1 0 0,0 0 0,1 0 0,-1 0 0,0 0-1,1 0 1,-1 0 0,1 0 0,-1-1 0,2-1 15,-1 1-1,0-1 1,0 0 0,-1 0 0,1 0-1,0 0 1,-1 0 0,1 0-1,-1 0 1,1-1 0,-1 1-1,0 0 1,0 0 0,0 0-1,0 0 1,-1-4 0,-20-192 246,-4-109-105,25 270-181,2-1 0,1 1 0,2 0 1,1 0-1,2 1 0,15-43 0,-18 66-36,1 0 1,0 0-1,1 0 1,0 1-1,16-21 0,-18 28-100,0-1 0,0 1-1,0 0 1,0 1 0,1-1 0,0 1-1,0 0 1,0 1 0,0-1-1,0 1 1,1 0 0,0 1-1,8-3 1,20-1-162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3.2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674 10626,'9'17'3620,"5"8"-638,-13-22-2927,1-1-1,-1 0 0,1 0 0,0 0 0,0 0 1,0-1-1,0 1 0,0 0 0,0-1 1,0 0-1,1 1 0,-1-1 0,1 0 0,-1 0 1,1 0-1,-1 0 0,1-1 0,-1 1 1,1-1-1,0 0 0,-1 1 0,1-1 1,0 0-1,3-1 0,8 0-5,-1-1-1,0-1 1,0 0-1,0-1 1,0 0-1,16-8 1,72-40-10,-93 47-39,21-14-58,-1 0 0,-1-2 0,-1-1 0,-1-2 0,-1 0 0,-1-1 0,-2-2 0,0 0 0,-1-1 1,-2-1-1,-1-1 0,-2 0 0,16-41 0,-27 59 63,-1 0 0,1-1 1,-2 1-1,0 0 0,0-1 0,-1 1 0,-1-1 1,0 1-1,-1-1 0,-4-22 0,4 29 5,0 1 0,0 0 0,-1 0 0,0 0 0,0 0 0,0 0 0,-1 1 0,0-1 0,0 1-1,0-1 1,0 1 0,0 0 0,-1 0 0,0 1 0,0-1 0,0 1 0,0 0 0,-1 0 0,1 0-1,-1 0 1,0 1 0,1 0 0,-1 0 0,0 0 0,0 0 0,-1 1 0,-8-1 0,-1 1 19,0 1 0,0 0 0,0 1 0,0 1 0,0 1 0,1 0 0,-1 1 0,1 0 1,0 1-1,0 1 0,0 0 0,1 1 0,0 0 0,-14 11 0,10-6 20,0 0 0,1 2 1,0 0-1,1 1 0,1 0 0,0 1 0,1 1 0,1 0 1,-16 29-1,9-5 112,2 2-1,2 0 1,1 1 0,3 0 0,1 1-1,3 0 1,1 1 0,1 45 0,4-79-119,1 0-1,1 0 1,0-1 0,0 1 0,1-1 0,1 1-1,-1-1 1,2 0 0,0 0 0,0 0-1,1 0 1,1-1 0,-1 0 0,2 0 0,-1 0-1,1-1 1,1 0 0,0 0 0,0-1 0,1 0-1,0 0 1,0-1 0,13 7 0,0-3-29,0 0 1,0-2-1,1-1 1,0-1-1,1-1 1,0-1-1,48 4 1,-41-7-303,1-2 0,0-1 0,0-2 0,-1-1 0,54-13 0,6-11-102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36.51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86 516 1368,'18'10'682,"-11"-11"99,-20-29 863,-44-49 481,49 71-1975,-1 0-1,0 1 1,0 0-1,-1 0 1,0 1-1,-1 0 1,1 1 0,-1 1-1,0-1 1,0 1-1,-17-3 1,8 3 143,0 1 0,0 1 0,0 0 1,-1 2-1,-34 3 0,48-3-186,0 1-1,0 0 0,0 1 1,0 0-1,1 0 0,-1 0 1,1 1-1,0-1 1,-1 2-1,1-1 0,1 1 1,-1 0-1,0 0 1,1 0-1,0 1 0,0 0 1,0 0-1,1 0 0,0 1 1,0-1-1,-4 8 1,5-6-47,0 1 0,0 0 0,1-1 0,0 1 0,0 1 1,1-1-1,0 0 0,0 0 0,1 0 0,0 1 0,1-1 1,-1 0-1,2 0 0,-1 0 0,1 0 0,0 0 0,4 9 1,4 5 35,1-1 1,0 0 0,2 0-1,0-1 1,1-1 0,1 0-1,1-2 1,0 1 0,2-2-1,0 0 1,0-1 0,1-1 0,1-1-1,1 0 1,0-2 0,0 0-1,32 10 1,-46-18-105,-1-1 0,1 0 0,0 0 0,1-1 1,-1 0-1,0 0 0,0-1 0,0 1 0,1-2 0,-1 1 0,0-1 0,0 0 0,0-1 1,0 1-1,0-1 0,0-1 0,0 1 0,0-1 0,-1 0 0,0-1 0,1 0 0,-1 0 1,-1 0-1,1-1 0,0 1 0,5-8 0,-2 0-41,0 0 0,-1 0 0,0-1 0,-1 0 0,0 0 0,-1-1 0,-1 0 0,0 0 0,-1 0 0,0-1 0,-1 1 0,1-16 0,0-13 128,-2 0 0,-2-1 0,-2 1 0,-2 0 0,-1 0 0,-3 0 0,-1 1 0,-2 0 0,-2 0 0,-2 2 0,-1 0 0,-38-66 0,53 105-49,0 0 0,0 0 0,0 0 0,1 0 0,-1 0 0,0 0-1,1 0 1,-1 0 0,1 0 0,-1 0 0,1-1 0,-1 1 0,1 0 0,0 0 0,0-1-1,0 1 1,0 0 0,0-1 0,0 1 0,0 0 0,0 0 0,0-2 0,1 3-17,0-1 0,0 1 0,1 0 0,-1 0 0,0 0 0,0 0 0,0 0 0,0 0 0,0 0 1,0 0-1,0 0 0,0 0 0,0 1 0,0-1 0,0 0 0,0 1 0,0-1 0,0 1 0,1 0 0,63 38 64,-60-36-37,508 361 408,-431-304-1246,-1-6-77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4.4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9 234 8506,'-38'-63'3287,"47"97"2930,-2 18-4820,-5-23-1331,13 52 1,6-7 20,85 260 276,-101-322-346,-4-7-15,0 1 1,1-1 0,0 0-1,0 0 1,0-1 0,1 1-1,0 0 1,0-1 0,0 1 0,0-1-1,1 0 1,-1 0 0,1-1-1,6 6 1,-9-9-14,0 0 1,-1 1-1,1-1 0,-1 0 0,1 0 1,-1 0-1,1 0 0,0 0 0,-1 0 1,1 0-1,-1 0 0,1 0 1,0 0-1,-1 0 0,1 0 0,-1-1 1,1 1-1,-1 0 0,1 0 0,-1-1 1,1 1-1,-1 0 0,1-1 1,-1 1-1,1 0 0,-1-1 0,1 1 1,-1-1-1,0 1 0,1 0 0,-1-1 1,0 1-1,1-1 0,-1 1 1,0-1-1,0 0 0,1 1 0,-1-1 1,0 0-1,6-25-442,-5 23 391,38-395-360,-17 128 1056,-22 265-634,1 0 0,-1 0 1,1 0-1,1 0 0,-1 1 1,1-1-1,0 0 0,0 1 1,3-5-1,-5 8 0,0 1 1,1-1-1,-1 1 1,0 0-1,1-1 1,-1 1-1,1-1 0,-1 1 1,1 0-1,-1-1 1,1 1-1,-1 0 1,1-1-1,-1 1 0,1 0 1,0 0-1,-1 0 1,1 0-1,-1-1 0,1 1 1,0 0-1,-1 0 1,1 0-1,-1 0 1,1 0-1,0 0 0,0 1 1,1 0 1,-1-1 0,1 1 0,-1 0 0,1 1 0,-1-1 0,1 0 0,-1 0 0,0 1 0,1-1 0,-1 0 0,0 1 0,0 0-1,1 2 1,9 15 13,-1 1 0,-1 0 0,0 0 0,9 40-1,14 93-12,-26-118 2,17 124 9,-14-83 9,25 101-1,-32-168-20,0-3 3,-1 0 0,1 0 0,0 0 0,1 0 0,4 8 0,-6-13-3,-1 0 0,1 0 0,-1-1-1,1 1 1,0 0 0,-1-1 0,1 1 0,0 0 0,0-1 0,0 1-1,-1-1 1,1 1 0,0-1 0,0 0 0,0 1 0,0-1 0,0 0-1,0 1 1,0-1 0,0 0 0,0 0 0,0 0 0,0 0 0,0 0-1,0 0 1,0 0 0,0 0 0,0-1 0,0 1 0,-1 0 0,1 0-1,0-1 1,0 1 0,0-1 0,0 1 0,0-1 0,0 1 0,-1-1-1,1 1 1,0-1 0,0 0 0,0 0 0,5-5-7,-1 1 1,1-1-1,-1 0 1,-1-1 0,1 1-1,-1-1 1,0 0-1,-1 0 1,1 0-1,-1 0 1,-1-1-1,4-13 1,1-14-22,5-56-1,-7 46 28,43-247 33,-22 141-26,-21 116-4,-1 9 74,0 0-1,2 1 0,14-43 1,-20 67-66,0 0 0,0 1 0,1-1 1,-1 0-1,0 1 0,0-1 1,0 0-1,1 1 0,-1-1 0,0 0 1,1 1-1,-1-1 0,1 1 1,-1-1-1,0 1 0,1-1 0,-1 1 1,1-1-1,0 1 0,-1-1 0,1 1 1,-1-1-1,1 1 0,0 0 1,-1-1-1,1 1 0,0 0 0,-1 0 1,1 0-1,0-1 0,-1 1 1,1 0-1,0 0 0,-1 0 0,1 0 1,0 0-1,0 0 0,-1 0 1,1 1-1,0-1 0,-1 0 0,1 0 1,0 0-1,-1 1 0,1-1 0,0 0 1,-1 1-1,1-1 0,-1 1 1,1-1-1,-1 0 0,1 1 0,-1-1 1,1 1-1,-1 0 0,1-1 1,-1 1-1,1-1 0,-1 1 0,0 0 1,1 0-1,22 45 205,-21-42-189,36 104 88,43 190-1,-4-6-204,-71-271 13,2 0 1,14 28-1,-19-44-39,0 0-1,0 1 1,1-1-1,-1 0 0,1-1 1,0 1-1,1-1 1,-1 0-1,1 0 1,-1 0-1,1 0 1,1-1-1,8 5 0,16 0-1044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4.91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03 144 9962,'13'9'306,"-1"0"0,0 2 0,-1-1 0,-1 2 0,1-1 1,-2 1-1,1 1 0,-2 0 0,0 0 0,0 0 0,-2 1 0,1 0 0,-2 1 0,5 17 0,-1 5 226,-1-1 0,-3 1-1,-1 0 1,-1 66 0,-3-90-523,-1 1 1,0-1-1,-1 0 0,0 1 1,-1-1-1,-1 0 1,0 0-1,-1-1 0,0 1 1,-1-1-1,0 0 1,-9 13-1,11-19-3,-1-1-1,1-1 1,-1 1-1,0 0 1,0-1-1,0 0 1,0 0-1,-1-1 1,0 1-1,0-1 0,0-1 1,0 1-1,0-1 1,0 0-1,-1 0 1,1-1-1,-1 0 1,1 0-1,-1 0 1,0-1-1,1 0 1,-1 0-1,1-1 1,-1 0-1,1 0 1,-11-3-1,4 0 7,0-1-1,0 0 0,0-1 1,1 0-1,0-1 1,0-1-1,1 0 0,-1 0 1,2-1-1,0 0 0,0-1 1,0 0-1,1-1 0,1 0 1,-12-20-1,-3-9 28,2-2 1,1 0-1,-18-61 0,22 57 116,3-2-1,-10-53 1,21 84-47,-1 0 1,2 0-1,0 0 1,1-1-1,1 1 1,1 0-1,0-1 1,1 1-1,8-25 0,-10 39-72,1-1-1,-1 0 1,1 1-1,0-1 0,0 1 1,0 0-1,0 0 0,1-1 1,-1 2-1,1-1 0,0 0 1,0 0-1,0 1 0,0 0 1,0-1-1,0 1 0,1 0 1,6-2-1,-4 2-12,0 1-1,0 0 1,0 0 0,0 0-1,0 1 1,1 0-1,-1 0 1,0 1 0,0 0-1,0 0 1,6 2 0,9 3-34,-2 2 1,1 0 0,-1 1-1,0 1 1,-1 0 0,18 15-1,-16-11-257,-1 0-1,-1 2 1,0 0-1,-2 1 1,1 1-1,-2 0 0,21 32 1,-6 15-206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6.12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31 1567 5481,'45'-22'2257,"-22"12"-1365,0-2 1,42-27-1,-58 34-733,-1 0 0,0 0 0,-1-1 0,1 1 0,-1-1 0,0-1 0,-1 1 0,1-1 0,-1 0 0,0 0 0,-1 0 0,0 0 0,4-14 0,-4 11-19,-1-1 0,0 1 0,0 0 0,-1-1 0,-1 1 0,0-1 0,0 0 0,-1 1 0,0-1 0,-1 1 0,0 0 0,-1 0 0,0-1 0,-1 2 0,0-1 0,-6-11 0,0 5-122,-1 1 1,0 1-1,-1-1 1,-1 2-1,0 0 1,-1 1-1,0 0 1,-21-13-1,2 1-1,3 2 99,-61-33-1,82 50 13,-1 1 0,1 0 0,-1 1 0,0-1-1,-1 2 1,1 0 0,0 0 0,-1 0 0,1 2-1,-1-1 1,-12 2 0,18 0-53,-1 0 0,1 0-1,0 1 1,0 0 0,-1 0 0,1 0 0,1 1-1,-1-1 1,0 1 0,1 0 0,-1 1 0,1-1-1,0 1 1,0 0 0,0 0 0,1 0 0,-1 0-1,1 1 1,0-1 0,1 1 0,-1 0 0,1 0-1,-1 0 1,2 0 0,-1 0 0,0 0 0,0 10-1,-2 3-19,2 0-1,0 0 0,1 0 0,0 0 1,2 1-1,0-1 0,5 22 0,4 12-22,3 0-1,2-1 0,2-1 0,2 0 0,36 67 0,-51-110-27,0 0-1,0 0 1,1 0-1,0 0 1,0-1-1,0 1 1,1-1-1,0-1 1,0 1-1,1-1 1,-1 0-1,1-1 1,0 1-1,0-1 1,1-1-1,-1 1 1,1-1-1,0-1 1,0 1-1,0-1 0,0-1 1,0 1-1,0-2 1,0 1-1,1-1 1,-1 0-1,0-1 1,0 1-1,1-2 1,-1 1-1,0-1 1,0-1-1,12-4 1,-4 0 1,1-1 1,-1-1-1,-1 0 1,1-1-1,-2-1 1,1 0-1,-2-1 1,1 0-1,-2-1 1,1-1-1,-2 0 1,0 0-1,14-25 1,-3-3 0,-1 0 0,-2-1 0,-2-1 0,13-50 0,-20 51-35,-1 0 1,-2-1-1,-3 0 1,-1 0 0,-2 0-1,-9-85 1,-66-259-982,39 234 598,24 99 382,2 10 107,-1 0 0,-2 0 0,-21-48 0,28 85 285,2 9-84,2 21 88,8 37 52,100 385 516,-37-178-857,-28-73-113,-24-94-433,5-1 0,4-1 1,45 108-1,-68-196 337,1 0 1,0-1 0,0 1 0,0-1-1,1 0 1,0-1 0,1 1-1,0-1 1,0-1 0,13 11-1,-14-13 73,1-1 0,-1 1 0,1-1-1,0 0 1,0-1 0,0 0 0,0 0-1,0 0 1,0-1 0,1 0 0,-1-1-1,0 1 1,1-1 0,-1-1-1,8 0 1,-3-1 57,1 0 0,-1-1 0,0 0 0,0 0-1,0-2 1,0 1 0,0-2 0,-1 1 0,0-2 0,0 1-1,-1-1 1,0-1 0,0 0 0,-1-1 0,0 1 0,0-2-1,-1 1 1,0-1 0,-1-1 0,0 1 0,0-1 0,-1 0 0,-1-1-1,0 1 1,-1-1 0,0 0 0,0 0 0,1-15 0,0 4 18,6-48 5,-11 66 4,1-1-1,-1 0 1,0 1-1,0-1 1,-1 0-1,0 1 1,0-1-1,0 1 1,-3-8-1,3 11-8,1 1 1,-1 0-1,0 0 0,0 0 0,1 0 0,-1 0 0,0 0 0,0 0 1,0 0-1,0 0 0,0 0 0,0 1 0,0-1 0,-1 0 0,1 1 1,0-1-1,0 1 0,0-1 0,-1 1 0,1-1 0,0 1 0,-1 0 1,1 0-1,0 0 0,-1 0 0,1 0 0,0 0 0,-1 0 0,1 0 1,0 0-1,0 0 0,-1 1 0,1-1 0,0 1 0,0-1 0,-3 2 1,1-1 35,0 1-1,0-1 1,1 1 0,-1 0 0,0 0 0,1 0 0,-1 0 0,1 0 0,0 1 0,0-1 0,0 1 0,0 0 0,0-1 0,-2 6 0,2-1-11,0 1 1,0-1 0,1 1 0,0 0 0,1-1 0,0 1-1,0 0 1,0 0 0,1-1 0,0 1 0,1 0 0,0-1-1,0 1 1,0-1 0,1 0 0,0 0 0,1 0 0,-1 0-1,1 0 1,1-1 0,-1 1 0,1-1 0,0-1 0,0 1-1,1-1 1,0 1 0,0-2 0,0 1 0,0-1-1,1 0 1,0 0 0,0 0 0,0-1 0,0 0 0,0-1-1,1 0 1,-1 0 0,1 0 0,0-1 0,11 0 0,-8-1-37,0-1 1,0-1-1,0 0 1,-1 0 0,1-1-1,0 0 1,-1-1-1,0 0 1,0-1 0,0 0-1,0-1 1,-1 0-1,13-10 1,-11 6-4,-1-1 0,0 0 0,0 0 0,-1-1 0,0 0 0,-1-1 0,-1 0 0,0 0 0,8-21 0,-8 16 2,-1-1-1,0 0 0,-1-1 1,-1 1-1,-1-1 0,-1 0 1,0 0-1,-3-29 1,0 36-5,-1 0 1,-1-1-1,0 1 1,-1 0-1,0 1 1,-1-1-1,0 1 1,-1 0 0,0 0-1,-1 1 1,-1-1-1,0 1 1,-13-13-1,17 19 6,0 0 0,0 1 0,-1 0 0,0 0 0,0 1 0,0-1 0,0 1 0,0 0 0,-1 0 0,1 1 0,-1-1 0,0 1-1,1 1 1,-1-1 0,0 1 0,0 0 0,0 0 0,-1 1 0,1 0 0,0 0 0,0 0 0,0 1 0,0 0 0,0 0 0,0 0 0,0 1 0,-9 3 0,5 0 53,0 1 0,0-1 1,1 1-1,0 1 1,0 0-1,0 0 1,1 1-1,0 0 1,1 0-1,0 1 0,0 0 1,1 0-1,0 1 1,-8 16-1,4-1 3,2 1 0,0-1 1,1 1-1,2 1 0,1-1 0,1 1 0,1 0 0,1-1 0,2 1 0,1 0 1,0 0-1,2-1 0,1 1 0,2-1 0,0-1 0,2 1 0,0-1 0,2-1 1,1 1-1,1-2 0,0 0 0,2 0 0,25 28 0,-13-21-63,0-1-1,2-1 1,1-2 0,64 43-1,-77-58-174,1-2-1,-1 0 0,2-1 0,-1 0 0,1-2 0,0 0 1,1-2-1,-1 0 0,1-1 0,0 0 0,33-2 0,-32-2-283,0-1 0,0-2 0,0 0 0,0-1 0,-1-1 0,0-1 0,0 0 0,-1-2 0,0 0 0,28-20 0,17-17-256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42:46.48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32 65 7666,'-32'-22'4200,"26"18"-3783,1-1 0,-1 1 0,0 0 0,-1 0 0,1 0 1,0 1-1,-1 0 0,0 0 0,0 1 0,0 0 0,0 0 0,-8 0 0,15 2-376,-1 0 0,1 0 0,-1 0 0,1 0 0,0 0 0,-1 1 0,1-1 0,0 0 0,-1 0 0,1 1 0,0-1 0,-1 0 0,1 0 0,0 1 0,-1-1 0,1 0 0,0 1 0,0-1 1,0 0-1,-1 1 0,1-1 0,0 0 0,0 1 0,0-1 0,0 1 0,0-1 0,-1 0 0,1 1 0,0-1 0,0 1 0,0-1 0,0 0 0,0 1 0,0-1 0,1 1 0,-1-1 0,0 0 0,0 1 0,0-1 0,0 1 0,0-1 1,1 0-1,-1 1 0,0-1 0,0 0 0,0 1 0,1-1 0,-1 0 0,1 1 0,13 26 361,-10-20-181,21 52 289,-2 1 0,-2 1-1,19 103 1,-10-43-223,195 680-225,-194-680 188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37.43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 1 7514,'-1'9'3920,"0"7"-3225,36 62 100,4-1 0,85 126 0,-80-135-294,201 336 1155,-99-161-973,-128-219-626,-18-24-59,0 0-1,0 0 1,1 1-1,-1-1 1,0 0-1,0 0 1,0 0-1,0 0 1,0 0-1,1 0 1,-1 0-1,0 0 1,0 0-1,0 0 1,0 1-1,1-1 1,-1 0-1,0 0 1,0 0-1,0 0 1,0 0-1,1 0 1,-1 0-1,0 0 1,0 0-1,0 0 1,0-1-1,1 1 1,-1 0-1,0 0 1,0 0-1,0 0 1,0 0-1,0 0 1,1 0-1,-1 0 1,0 0-1,0 0 1,0-1-1,0 1 1,0 0-1,0 0 1,1 0-1,-1 0 1,0 0-1,0-1 1,0 1-1,0 0 1,0 0-1,0 0 1,0 0-1,0-1 1,0 1-1,0 0 1,0 0-1,0 0 1,0 0-1,0-1 1,-3-46-600,-1 22 307,4 20 230,-20-349-2106,20 302 2291,3 0 0,2 1 0,2 0 0,26-95 0,-29 134-43,1-1-1,1 1 1,0 0-1,0 0 1,1 1 0,1 0-1,0 0 1,0 1-1,1 0 1,19-16-1,-25 23-63,0 0 0,1 0 0,0 1 0,-1 0 0,1-1 0,0 1 0,0 1 0,0-1 0,0 1 0,0-1 0,0 1 0,1 0-1,-1 1 1,0-1 0,1 1 0,-1 0 0,0 0 0,1 0 0,-1 0 0,0 1 0,1 0 0,-1 0 0,0 0 0,0 0-1,0 1 1,0 0 0,0 0 0,0 0 0,0 0 0,-1 0 0,1 1 0,-1-1 0,1 1 0,-1 0 0,0 0 0,3 5-1,2 2 0,0 1 0,-1 0 0,0 0 0,0 1 0,-2 0 0,1 0 0,-2 0-1,1 0 1,-2 1 0,0 0 0,3 25 0,-2 0 18,-3 1 0,-5 71-1,-2-61 10,-2-1 0,-2-1 0,-3 1 0,-1-2 0,-3 0-1,-1 0 1,-2-2 0,-29 46 0,43-81-38,-6 11 47,0-1-1,-24 27 1,34-42-56,-1-1 0,0 0 0,-1 0 0,1 0 0,0 0 0,-1 0 0,1-1 0,-1 1 0,0-1 0,0 0 0,0 0 0,0-1 0,0 1 0,-1-1 0,1 0 0,0 0 0,-1 0 0,1 0 0,-8-1 0,11 0-19,0 0 0,0 0 0,-1 0 0,1-1 1,0 1-1,0 0 0,0-1 0,0 1 0,0-1 0,0 1 0,0-1 0,0 1 1,0-1-1,0 0 0,0 0 0,0 1 0,1-1 0,-1 0 0,-1-1 0,-10-32-108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38.05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97 638 9898,'2'-4'173,"1"0"0,0 0-1,-1 0 1,0 0 0,0 0 0,0-1-1,0 1 1,-1-1 0,1 1-1,-1-1 1,0 0 0,-1 1 0,1-1-1,-1 0 1,0 1 0,0-1 0,-1-5-1,-1 1-164,0-1 0,-1 1-1,0 0 1,0-1 0,-1 1-1,0 1 1,-10-17 0,-7-2-210,0 0 1,-1 0 0,-44-37 0,54 53 244,0 1 0,-1 0 0,0 1 0,-1 0 0,0 1 0,0 1 0,-1 0 0,0 1 0,-28-7 0,37 11 42,0 1 0,0 0 1,0 0-1,0 1 0,0-1 1,0 1-1,-1 1 0,1-1 1,0 1-1,0 0 0,0 0 1,0 1-1,0 0 0,0 0 1,1 0-1,-1 1 0,1 0 1,-1 0-1,1 0 0,0 1 1,0 0-1,0 0 1,1 0-1,-1 0 0,1 1 1,0-1-1,1 1 0,-5 7 1,4-5 14,0 1 1,0-1-1,1 1 0,0 0 1,0 0-1,1 0 1,0 1-1,1-1 1,-1 0-1,2 1 1,-1-1-1,2 15 1,1-9 43,0 1 0,1-1 1,1 0-1,0 0 0,1 0 1,12 22-1,7 7 152,2-2-1,3-1 1,43 49 0,-45-58-206,0 0 1,2-1-1,39 29 1,-60-52-108,0-1 0,0 0 0,1-1 0,0 0 1,0 0-1,0-1 0,0 0 0,1-1 0,-1 0 0,1-1 0,0 1 0,0-2 1,0 0-1,0 0 0,0 0 0,0-2 0,0 1 0,19-4 0,-24 2-39,0 0 0,0 0 0,0 0-1,0 0 1,0-1 0,-1 0 0,1 0 0,-1-1-1,0 1 1,0-1 0,0 0 0,0 0-1,-1 0 1,0 0 0,0-1 0,0 1 0,0-1-1,-1 0 1,1 0 0,2-9 0,1-5-186,-1 1 0,-1-1 0,-1 0 0,2-30 0,-3-4 148,-2-1 0,-3 0 0,-1 1 0,-3 0 0,-3 0 0,-1 1 0,-3 0 0,-27-65 0,28 85 215,0 0 324,1 0 0,-13-55 0,25 71 191,8 19-108,10 23-30,151 250 215,-134-226-830,1-3 1,3 0-1,63 56 0,-38-53-653,-59-46 600,0-2 0,0 1 0,0-1 0,0 1 0,0-1 0,0-1-1,0 1 1,1-1 0,-1 0 0,1 0 0,-1 0 0,11-1-1,21-13-217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38.7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80 424 5249,'3'-93'6567,"-3"92"-6526,0 1 0,0 0 0,0-1 0,0 1 0,0 0 0,0-1 0,0 1 0,0 0 0,0-1 0,-1 1 0,1-1 0,0 1 0,0 0 0,0-1 0,0 1 0,0 0 0,-1 0 0,1-1 0,0 1 0,0 0 0,-1-1 0,1 1 0,0 0 0,0 0 0,-1-1 0,1 1 0,0 0 0,-1 0 0,1 0 0,0 0 0,-1-1 0,1 1 0,0 0 0,-1 0 0,1 0 0,0 0 0,-1 0 0,1 0 0,0 0 0,-1 0 0,1 0 0,-1 0 0,1 0 0,0 0 0,-1 0 0,1 0 0,0 0 0,-1 1 0,1-1 0,0 0 0,-1 0 0,1 0 0,0 0 0,-1 1 0,1-1 0,0 0 0,0 0 0,-1 1 0,1-1 0,0 0 0,0 0 0,-1 1 0,1-1 0,0 0 0,0 1 0,0-1 0,-1 1 0,-21 23 136,21-23-84,-29 38 17,2 1 0,-45 86 0,-28 96 160,99-219-261,1 0 1,0 0-1,-1 0 1,1 0-1,0 0 1,1 0-1,-1 1 1,1-1-1,-1 0 1,1 1-1,0-1 1,0 0-1,0 1 1,0-1-1,1 0 1,0 0-1,1 7 1,0-9-6,-1 1 1,1-1-1,-1 1 1,1-1-1,0 1 1,0-1-1,0 0 1,-1 0-1,1 0 1,0 0 0,0 0-1,1-1 1,-1 1-1,0 0 1,0-1-1,0 0 1,0 1-1,0-1 1,1 0-1,-1 0 1,0 0-1,0-1 1,0 1-1,1 0 1,-1-1-1,0 1 1,2-2-1,28-6 31,-1-1-1,42-19 1,23-7-11,-68 27-15,1 0-1,1 2 0,-1 1 0,1 2 0,0 0 0,0 2 0,56 6 0,-76-4 1,0 1-1,0 0 0,0 1 0,0 0 0,-1 0 1,1 1-1,-1 0 0,0 1 0,0 0 1,-1 0-1,0 1 0,0 0 0,0 1 0,0 0 1,-1 0-1,0 0 0,-1 1 0,1 0 0,-2 0 1,1 1-1,-1 0 0,0 0 0,-1 0 0,0 0 1,-1 1-1,5 19 0,-4-10 9,-2 0 1,0 0-1,-1 0 0,-1 1 0,0-1 0,-2 0 0,0 0 1,-6 21-1,2-16 7,0-1 0,-2 0 0,0 0 0,-2-1 0,0 0 0,-15 22 0,-7-13 49,32-31-72,-1 1 1,1-1-1,-1 0 1,0 1 0,1-1-1,-1 0 1,1 1-1,-1-1 1,0 0-1,1 0 1,-1 0-1,0 0 1,0 0-1,1 1 1,-1-1 0,0 0-1,1 0 1,-1-1-1,0 1 1,1 0-1,-2 0 1,1-1-1,1 0-1,-1 1 1,1-1 0,-1 0 0,1 0 0,-1 0-1,1 1 1,0-1 0,0 0 0,-1 0 0,1 0-1,0 0 1,0 0 0,0 0 0,0 0 0,0 1-1,0-1 1,0 0 0,0 0 0,0 0 0,1 0-1,-1-1 1,4-13-3,0-1 0,0 1 0,2 1 0,0-1 0,14-24-1,48-71 1,-65 105 3,19-26-2,1 2 1,1 1 0,2 0 0,0 2 0,50-37-1,165-94 15,-159 116 65,-61 32-20,-1 0 0,-1-1-1,29-21 1,-41 26-45,-1-1 0,0 1 0,-1-1 1,1 0-1,-1-1 0,0 1 0,-1-1 0,0 0 0,0 0 0,0-1 0,-1 1 0,0-1 1,4-12-1,-2-4 14,-1 1-1,0-1 1,-2 0 0,-1 1 0,0-1 0,-2 0 0,-1 0-1,-1 0 1,-1 1 0,-11-39 0,10 48-8,0 0-1,0 1 0,-1 0 1,-1 0-1,0 0 1,-1 1-1,0 0 1,-1 1-1,0 0 1,-1 0-1,0 1 1,-1 0-1,0 1 1,-1 0-1,1 1 0,-2 0 1,1 1-1,-23-10 1,30 15 11,0 0 1,1 1 0,-1-1 0,0 1-1,0 0 1,0 1 0,0-1-1,0 1 1,0 0 0,0 0-1,1 1 1,-1-1 0,0 1-1,0 0 1,0 1 0,0-1-1,1 1 1,-1 0 0,1 0-1,-1 0 1,1 0 0,0 1-1,0 0 1,0 0 0,0 0-1,0 0 1,1 1 0,-1 0-1,1-1 1,0 1 0,0 0-1,1 1 1,-5 6 0,1 2 45,0 0 0,0 0 0,2 0 1,-1 1-1,2 0 0,0-1 0,0 1 0,1 1 0,1-1 1,1 0-1,0 15 0,3-2-4,0-1 1,2 0-1,0 0 1,2-1-1,1 1 1,1-2-1,1 1 1,23 39-1,-25-51-36,1 0 0,0-1 0,1 1 0,1-2-1,-1 0 1,2 0 0,0-1 0,0 0 0,0-1-1,1-1 1,1 0 0,-1 0 0,1-2-1,1 1 1,-1-2 0,21 5 0,-12-5-23,1-1 1,-1-2 0,1 0-1,0-2 1,0 0-1,29-5 1,-9-2-170,-1-2-1,64-22 1,46-26-5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40.1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79 1 6393,'-4'0'296,"0"1"-1,0 0 0,0 0 1,0 0-1,1 0 0,-1 1 1,0-1-1,1 1 0,-1 0 1,1 0-1,0 0 0,-1 0 1,1 1-1,0 0 0,0-1 1,-3 6-1,-41 55-562,38-50 634,-13 21 90,2 0 0,0 1-1,3 1 1,1 1-1,1 1 1,3 0 0,1 0-1,-10 65 1,18-85-285,2-1 0,0 1 1,1 0-1,1-1 0,0 1 0,1-1 1,1 1-1,1-1 0,1 0 0,0 0 1,1 0-1,1-1 0,0 0 0,1 0 1,1-1-1,0 0 0,1-1 0,1 0 1,0 0-1,1-1 0,1 0 0,13 10 1,-9-11-136,1 0 1,0-2 0,1 0 0,0 0 0,1-2 0,0-1 0,0 0 0,0-2 0,1 0 0,0-1 0,0-1 0,0-1 0,42-1 0,-26-3-347,0-2-1,0-1 0,0-1 1,0-3-1,-1 0 0,0-3 0,36-16 1,33-25-20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40.43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11354,'9'9'4169,"0"2"-3401,22 18-39,10 15-185,7 6-48,13 3-24,5 4-40,21 18-64,10 4-16,0 15-88,0 6-56,0 9-120,-12-2-56,3 3-240,-3 2-312,-17-18-872,-3-19-67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8:38:41.07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21 141 12659,'-25'-26'3439,"16"16"-3309,-1-1 0,0 1 1,-1 1-1,0-1 0,-1 2 0,1 0 0,-2 0 0,1 1 1,-21-8-1,18 10-150,0 1 0,-1 1 0,1 0 0,0 2 1,-1-1-1,0 2 0,1 0 0,-21 3 0,24-2 28,1 1 1,0 0-1,0 1 0,0 0 0,1 1 0,-1 0 1,1 1-1,0 0 0,0 0 0,0 1 0,1 0 1,-10 9-1,12-8 64,1 0 1,1 1-1,-1 0 0,1 0 1,1 0-1,-1 1 1,1-1-1,1 1 0,0 0 1,0 0-1,0 0 1,1 1-1,1-1 0,0 0 1,0 1-1,1-1 1,1 18-1,1-8 76,0 0 0,1-1 0,1 1 1,1-1-1,1 0 0,0-1 0,1 1 0,11 19 0,4-3 4,1-2-1,1 0 0,2-1 1,1-1-1,48 41 1,2-9-30,90 57 0,-126-91-161,68 32 1,-98-54-13,1-1-1,-1-1 1,1 1 0,0-2-1,0 0 1,1 0 0,-1-1 0,0-1-1,1 0 1,-1-1 0,21-1-1,-28-1-10,0 1 0,1-1 0,-2 0 0,1-1 0,0 1 0,0-1 0,-1 0 0,1 0 0,-1 0-1,0-1 1,0 0 0,-1 1 0,1-1 0,-1-1 0,1 1 0,-1 0 0,0-1 0,-1 0 0,1 1-1,-1-1 1,0 0 0,0 0 0,-1-1 0,0 1 0,1 0 0,-1-6 0,2-8-118,0 0 0,-2-1 0,0 1 0,-1 0 0,-1 0 0,-4-22 0,-2 9 182,-2 0 1,0 0-1,-3 0 1,0 2-1,-2-1 1,-26-40-1,-120-157 572,71 124 499,102 118-788,0 0 0,1-1-1,0-1 1,21 13 0,84 54-288,-46-33 97,67 54-45,-78-53-315,3-2 1,131 67-1,-126-85-84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87E5C2-501C-4539-9475-688DEE71A318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A67EF-72A6-4E69-9DDB-DBE63FE0FB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02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3A321-B4B1-47BD-8DFB-65D89E104D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87361D-BCC4-464C-92F2-D38D8591B6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044AE8-2A36-4409-A334-8563CBBD2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F8EC2A-B5BF-407A-8030-DC445BFAA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2A55D3-5421-4738-985D-4D6FB3270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1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A9DA7-AD21-45B7-BCF1-095DB24ED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1A7F9B-8D7C-4FE2-8892-F1BA637266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63044-A49F-4183-8E6F-812DECD77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419FBC-4393-4D33-B96A-C5FD10069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2AD8D4-B630-4E8B-848B-2F88045A6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40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B285E23-28B5-48B9-99D3-1317B2F9DD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13CF46-EFBB-41E3-9FE3-56ABB82DE8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049ACD-6615-4968-B797-2A27E3C81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32B548-3D01-4FDF-9C53-0AAA78A2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D447B-0E3A-4EF1-999D-E74C6FA9A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288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45B1F-3EA7-432C-8498-1BA829343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EE882-583B-44D3-8010-3512048DA1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36B306-D724-4AD8-BAE4-1F98BA8B9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3C34E7-52CC-4C8E-AA10-C1E230500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D69570-DB41-4928-8552-2BE71500E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731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BDFEE-527F-4BB8-96E8-7F6C47101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D86E88-D37E-43FC-98BC-B02BABB793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6749C-946D-42FB-889F-1FFBA6245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12563-081D-4B47-B891-BAF0EB58B5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D915A2-9DF3-4C96-BC47-0043290C8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76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FE297-30A6-4DAB-AAF2-B125D8F05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CA2AC-2018-4D0F-8AD1-E2C8D4CD3F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8284E6-8CDF-40F8-B19E-38B1304FEC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AAF25C-ED92-44CE-A9A5-67F53BF64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165344-0DDD-4BC7-B999-9254ABD8B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09869E-A05D-4F5B-9105-DDAEBDB0A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948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BD0D1-F471-43BD-9059-094D0166A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9CCA49-9327-4256-8B80-9EF1252A24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5E6268-5DD8-4C33-86EB-E4437C273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9A1E97-6C11-46EF-9A98-E021AF3A24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2EE835-B601-4583-829F-867EC40025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22F4D9-9B9D-4264-8999-3B9B62EE0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88F4E1-0973-4270-B51C-6734D9946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C641FA4-246C-44D7-8514-F45E32CD8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75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50472-FE2A-406A-A540-1BB016D71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9F1410-E7AD-4D7A-A182-49DF64F37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5F32C7-1AAB-44C2-A913-0309D4B4E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3F07A2-6FA0-45C1-AF10-FC31C0917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838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E99267-304D-4020-B96F-6AE947602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FB2D6D-91CD-4391-87CF-48137FF07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350941-6CF8-4E70-8CBB-8777AE232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16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46B22-36A8-4256-9132-5D3A42D20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5875DE-8654-4258-913C-1F511FB9D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67B4B5-5181-4DA7-BA21-2FF59CDFE3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905C2-271F-47AB-B405-511B8C74D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682DA8-F564-45EA-BCDE-EB6A136B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A888C9-FE84-463F-AAC8-D55FA88D0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943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0AC07-78B5-4292-8941-79431BB0D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1DF01FF-FC50-4A29-BB14-4D26D5CEA0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97226C-4DD5-4CAC-B20A-68566081DA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BEBA36-2637-423E-90FF-11911A16A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FCA0A4-0267-4F8D-82DD-2D049BAEA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3114BC-9AC6-40E2-B652-AF1730E8C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1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5CE8CAE-BCB4-4A60-AC24-500DD2C12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D4DEED-7D41-40D4-BCE5-607E2B1973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DC62A-2F26-4992-B8CD-31EFCB3410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170A3-B4CF-4D92-8CB0-D92A4F5C63E7}" type="datetimeFigureOut">
              <a:rPr lang="en-US" smtClean="0"/>
              <a:t>4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F1657A-70F3-4ED6-A99C-80E56C8D8E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C90ADE-9746-40F5-8724-FCDDEB80FC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543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png"/><Relationship Id="rId21" Type="http://schemas.openxmlformats.org/officeDocument/2006/relationships/customXml" Target="../ink/ink10.xml"/><Relationship Id="rId34" Type="http://schemas.openxmlformats.org/officeDocument/2006/relationships/image" Target="../media/image17.png"/><Relationship Id="rId42" Type="http://schemas.openxmlformats.org/officeDocument/2006/relationships/image" Target="../media/image21.png"/><Relationship Id="rId47" Type="http://schemas.openxmlformats.org/officeDocument/2006/relationships/customXml" Target="../ink/ink23.xml"/><Relationship Id="rId50" Type="http://schemas.openxmlformats.org/officeDocument/2006/relationships/image" Target="../media/image25.png"/><Relationship Id="rId55" Type="http://schemas.openxmlformats.org/officeDocument/2006/relationships/customXml" Target="../ink/ink27.xml"/><Relationship Id="rId63" Type="http://schemas.openxmlformats.org/officeDocument/2006/relationships/customXml" Target="../ink/ink31.xml"/><Relationship Id="rId68" Type="http://schemas.openxmlformats.org/officeDocument/2006/relationships/image" Target="../media/image34.png"/><Relationship Id="rId7" Type="http://schemas.openxmlformats.org/officeDocument/2006/relationships/customXml" Target="../ink/ink3.xml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29" Type="http://schemas.openxmlformats.org/officeDocument/2006/relationships/customXml" Target="../ink/ink14.xml"/><Relationship Id="rId11" Type="http://schemas.openxmlformats.org/officeDocument/2006/relationships/customXml" Target="../ink/ink5.xml"/><Relationship Id="rId24" Type="http://schemas.openxmlformats.org/officeDocument/2006/relationships/image" Target="../media/image12.png"/><Relationship Id="rId32" Type="http://schemas.openxmlformats.org/officeDocument/2006/relationships/image" Target="../media/image16.png"/><Relationship Id="rId37" Type="http://schemas.openxmlformats.org/officeDocument/2006/relationships/customXml" Target="../ink/ink18.xml"/><Relationship Id="rId40" Type="http://schemas.openxmlformats.org/officeDocument/2006/relationships/image" Target="../media/image20.png"/><Relationship Id="rId45" Type="http://schemas.openxmlformats.org/officeDocument/2006/relationships/customXml" Target="../ink/ink22.xml"/><Relationship Id="rId53" Type="http://schemas.openxmlformats.org/officeDocument/2006/relationships/customXml" Target="../ink/ink26.xml"/><Relationship Id="rId58" Type="http://schemas.openxmlformats.org/officeDocument/2006/relationships/image" Target="../media/image29.png"/><Relationship Id="rId66" Type="http://schemas.openxmlformats.org/officeDocument/2006/relationships/image" Target="../media/image33.png"/><Relationship Id="rId5" Type="http://schemas.openxmlformats.org/officeDocument/2006/relationships/customXml" Target="../ink/ink2.xml"/><Relationship Id="rId61" Type="http://schemas.openxmlformats.org/officeDocument/2006/relationships/customXml" Target="../ink/ink30.xml"/><Relationship Id="rId19" Type="http://schemas.openxmlformats.org/officeDocument/2006/relationships/customXml" Target="../ink/ink9.xml"/><Relationship Id="rId14" Type="http://schemas.openxmlformats.org/officeDocument/2006/relationships/image" Target="../media/image7.png"/><Relationship Id="rId22" Type="http://schemas.openxmlformats.org/officeDocument/2006/relationships/image" Target="../media/image11.png"/><Relationship Id="rId27" Type="http://schemas.openxmlformats.org/officeDocument/2006/relationships/customXml" Target="../ink/ink13.xml"/><Relationship Id="rId30" Type="http://schemas.openxmlformats.org/officeDocument/2006/relationships/image" Target="../media/image15.png"/><Relationship Id="rId35" Type="http://schemas.openxmlformats.org/officeDocument/2006/relationships/customXml" Target="../ink/ink17.xml"/><Relationship Id="rId43" Type="http://schemas.openxmlformats.org/officeDocument/2006/relationships/customXml" Target="../ink/ink21.xml"/><Relationship Id="rId48" Type="http://schemas.openxmlformats.org/officeDocument/2006/relationships/image" Target="../media/image24.png"/><Relationship Id="rId56" Type="http://schemas.openxmlformats.org/officeDocument/2006/relationships/image" Target="../media/image28.png"/><Relationship Id="rId64" Type="http://schemas.openxmlformats.org/officeDocument/2006/relationships/image" Target="../media/image32.png"/><Relationship Id="rId8" Type="http://schemas.openxmlformats.org/officeDocument/2006/relationships/image" Target="../media/image4.png"/><Relationship Id="rId51" Type="http://schemas.openxmlformats.org/officeDocument/2006/relationships/customXml" Target="../ink/ink25.xml"/><Relationship Id="rId3" Type="http://schemas.openxmlformats.org/officeDocument/2006/relationships/customXml" Target="../ink/ink1.xml"/><Relationship Id="rId12" Type="http://schemas.openxmlformats.org/officeDocument/2006/relationships/image" Target="../media/image6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38" Type="http://schemas.openxmlformats.org/officeDocument/2006/relationships/image" Target="../media/image19.png"/><Relationship Id="rId46" Type="http://schemas.openxmlformats.org/officeDocument/2006/relationships/image" Target="../media/image23.png"/><Relationship Id="rId59" Type="http://schemas.openxmlformats.org/officeDocument/2006/relationships/customXml" Target="../ink/ink29.xml"/><Relationship Id="rId67" Type="http://schemas.openxmlformats.org/officeDocument/2006/relationships/customXml" Target="../ink/ink33.xml"/><Relationship Id="rId20" Type="http://schemas.openxmlformats.org/officeDocument/2006/relationships/image" Target="../media/image10.png"/><Relationship Id="rId41" Type="http://schemas.openxmlformats.org/officeDocument/2006/relationships/customXml" Target="../ink/ink20.xml"/><Relationship Id="rId54" Type="http://schemas.openxmlformats.org/officeDocument/2006/relationships/image" Target="../media/image27.png"/><Relationship Id="rId6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4.png"/><Relationship Id="rId36" Type="http://schemas.openxmlformats.org/officeDocument/2006/relationships/image" Target="../media/image18.png"/><Relationship Id="rId49" Type="http://schemas.openxmlformats.org/officeDocument/2006/relationships/customXml" Target="../ink/ink24.xml"/><Relationship Id="rId57" Type="http://schemas.openxmlformats.org/officeDocument/2006/relationships/customXml" Target="../ink/ink28.xml"/><Relationship Id="rId10" Type="http://schemas.openxmlformats.org/officeDocument/2006/relationships/image" Target="../media/image5.png"/><Relationship Id="rId31" Type="http://schemas.openxmlformats.org/officeDocument/2006/relationships/customXml" Target="../ink/ink15.xml"/><Relationship Id="rId44" Type="http://schemas.openxmlformats.org/officeDocument/2006/relationships/image" Target="../media/image22.png"/><Relationship Id="rId52" Type="http://schemas.openxmlformats.org/officeDocument/2006/relationships/image" Target="../media/image26.png"/><Relationship Id="rId60" Type="http://schemas.openxmlformats.org/officeDocument/2006/relationships/image" Target="../media/image30.png"/><Relationship Id="rId65" Type="http://schemas.openxmlformats.org/officeDocument/2006/relationships/customXml" Target="../ink/ink32.xml"/><Relationship Id="rId4" Type="http://schemas.openxmlformats.org/officeDocument/2006/relationships/image" Target="../media/image2.png"/><Relationship Id="rId9" Type="http://schemas.openxmlformats.org/officeDocument/2006/relationships/customXml" Target="../ink/ink4.xml"/><Relationship Id="rId13" Type="http://schemas.openxmlformats.org/officeDocument/2006/relationships/customXml" Target="../ink/ink6.xml"/><Relationship Id="rId18" Type="http://schemas.openxmlformats.org/officeDocument/2006/relationships/image" Target="../media/image9.png"/><Relationship Id="rId39" Type="http://schemas.openxmlformats.org/officeDocument/2006/relationships/customXml" Target="../ink/ink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7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6.png"/><Relationship Id="rId4" Type="http://schemas.openxmlformats.org/officeDocument/2006/relationships/image" Target="../media/image4.jpeg"/><Relationship Id="rId9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7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6.png"/><Relationship Id="rId4" Type="http://schemas.openxmlformats.org/officeDocument/2006/relationships/image" Target="../media/image4.jpeg"/><Relationship Id="rId9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7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6.png"/><Relationship Id="rId5" Type="http://schemas.openxmlformats.org/officeDocument/2006/relationships/image" Target="../media/image4.jpeg"/><Relationship Id="rId10" Type="http://schemas.openxmlformats.org/officeDocument/2006/relationships/image" Target="../media/image35.png"/><Relationship Id="rId4" Type="http://schemas.openxmlformats.org/officeDocument/2006/relationships/image" Target="../media/image3.jpeg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10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8.bin"/><Relationship Id="rId7" Type="http://schemas.openxmlformats.org/officeDocument/2006/relationships/image" Target="../media/image41.png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9.bin"/><Relationship Id="rId2" Type="http://schemas.openxmlformats.org/officeDocument/2006/relationships/image" Target="../media/image38.PNG"/><Relationship Id="rId16" Type="http://schemas.openxmlformats.org/officeDocument/2006/relationships/image" Target="../media/image37.wmf"/><Relationship Id="rId20" Type="http://schemas.openxmlformats.org/officeDocument/2006/relationships/image" Target="../media/image45.wmf"/><Relationship Id="rId29" Type="http://schemas.openxmlformats.org/officeDocument/2006/relationships/image" Target="../media/image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47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46.png"/><Relationship Id="rId28" Type="http://schemas.openxmlformats.org/officeDocument/2006/relationships/oleObject" Target="../embeddings/oleObject11.bin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9.wmf"/><Relationship Id="rId9" Type="http://schemas.openxmlformats.org/officeDocument/2006/relationships/image" Target="../media/image42.wmf"/><Relationship Id="rId14" Type="http://schemas.openxmlformats.org/officeDocument/2006/relationships/image" Target="../media/image44.wmf"/><Relationship Id="rId22" Type="http://schemas.openxmlformats.org/officeDocument/2006/relationships/image" Target="../media/image45.wmf"/><Relationship Id="rId27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E9852A3-5D2F-4264-A876-1C3C1A07BC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76"/>
          <a:stretch/>
        </p:blipFill>
        <p:spPr>
          <a:xfrm>
            <a:off x="793750" y="926563"/>
            <a:ext cx="10604500" cy="5878685"/>
          </a:xfrm>
          <a:prstGeom prst="rect">
            <a:avLst/>
          </a:prstGeom>
        </p:spPr>
      </p:pic>
      <p:grpSp>
        <p:nvGrpSpPr>
          <p:cNvPr id="304" name="Group 303">
            <a:extLst>
              <a:ext uri="{FF2B5EF4-FFF2-40B4-BE49-F238E27FC236}">
                <a16:creationId xmlns:a16="http://schemas.microsoft.com/office/drawing/2014/main" id="{2C616709-8566-4805-8D94-241286A61183}"/>
              </a:ext>
            </a:extLst>
          </p:cNvPr>
          <p:cNvGrpSpPr/>
          <p:nvPr/>
        </p:nvGrpSpPr>
        <p:grpSpPr>
          <a:xfrm rot="1213183">
            <a:off x="451706" y="2036986"/>
            <a:ext cx="822348" cy="736901"/>
            <a:chOff x="684138" y="2098578"/>
            <a:chExt cx="1926360" cy="172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089FB34-1694-48C8-8355-88F37158E347}"/>
                    </a:ext>
                  </a:extLst>
                </p14:cNvPr>
                <p14:cNvContentPartPr/>
                <p14:nvPr/>
              </p14:nvContentPartPr>
              <p14:xfrm>
                <a:off x="787818" y="2222778"/>
                <a:ext cx="1822680" cy="16020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089FB34-1694-48C8-8355-88F37158E34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52178" y="2186778"/>
                  <a:ext cx="1894320" cy="167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24C6B19-09B3-417C-B99E-CD285235263D}"/>
                    </a:ext>
                  </a:extLst>
                </p14:cNvPr>
                <p14:cNvContentPartPr/>
                <p14:nvPr/>
              </p14:nvContentPartPr>
              <p14:xfrm>
                <a:off x="684138" y="2098578"/>
                <a:ext cx="281520" cy="3340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24C6B19-09B3-417C-B99E-CD285235263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48498" y="2062578"/>
                  <a:ext cx="353160" cy="40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2D415C3-3C91-479F-850E-5A6697FD9358}"/>
              </a:ext>
            </a:extLst>
          </p:cNvPr>
          <p:cNvGrpSpPr/>
          <p:nvPr/>
        </p:nvGrpSpPr>
        <p:grpSpPr>
          <a:xfrm>
            <a:off x="228018" y="320178"/>
            <a:ext cx="2321280" cy="1606680"/>
            <a:chOff x="228018" y="320178"/>
            <a:chExt cx="2321280" cy="160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1D9FAB0-7FE5-4BF4-8596-211B8F904954}"/>
                    </a:ext>
                  </a:extLst>
                </p14:cNvPr>
                <p14:cNvContentPartPr/>
                <p14:nvPr/>
              </p14:nvContentPartPr>
              <p14:xfrm>
                <a:off x="228018" y="1290738"/>
                <a:ext cx="445320" cy="3204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1D9FAB0-7FE5-4BF4-8596-211B8F90495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92018" y="1255098"/>
                  <a:ext cx="51696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7C77CFD-D600-43B4-9D93-5AF7B7FA4E4D}"/>
                    </a:ext>
                  </a:extLst>
                </p14:cNvPr>
                <p14:cNvContentPartPr/>
                <p14:nvPr/>
              </p14:nvContentPartPr>
              <p14:xfrm>
                <a:off x="630498" y="874578"/>
                <a:ext cx="358920" cy="4183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7C77CFD-D600-43B4-9D93-5AF7B7FA4E4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94858" y="838938"/>
                  <a:ext cx="430560" cy="48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FFD85B4-8C8F-4BFE-B4EC-DD7C5A940F8D}"/>
                    </a:ext>
                  </a:extLst>
                </p14:cNvPr>
                <p14:cNvContentPartPr/>
                <p14:nvPr/>
              </p14:nvContentPartPr>
              <p14:xfrm>
                <a:off x="1110378" y="688458"/>
                <a:ext cx="388440" cy="3434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FFD85B4-8C8F-4BFE-B4EC-DD7C5A940F8D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074378" y="652818"/>
                  <a:ext cx="46008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A2EE8C4-8118-4BB9-83C8-7C1D7E1D2503}"/>
                    </a:ext>
                  </a:extLst>
                </p14:cNvPr>
                <p14:cNvContentPartPr/>
                <p14:nvPr/>
              </p14:nvContentPartPr>
              <p14:xfrm>
                <a:off x="1474338" y="320178"/>
                <a:ext cx="695880" cy="4831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A2EE8C4-8118-4BB9-83C8-7C1D7E1D250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438698" y="284178"/>
                  <a:ext cx="767520" cy="55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B5569CB-BBF5-423A-AB8B-5609D6C73030}"/>
                    </a:ext>
                  </a:extLst>
                </p14:cNvPr>
                <p14:cNvContentPartPr/>
                <p14:nvPr/>
              </p14:nvContentPartPr>
              <p14:xfrm>
                <a:off x="1023978" y="1574778"/>
                <a:ext cx="325080" cy="3520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B5569CB-BBF5-423A-AB8B-5609D6C7303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988338" y="1539138"/>
                  <a:ext cx="3967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9F6148B-EB66-49EE-9B03-4C69485E7B7B}"/>
                    </a:ext>
                  </a:extLst>
                </p14:cNvPr>
                <p14:cNvContentPartPr/>
                <p14:nvPr/>
              </p14:nvContentPartPr>
              <p14:xfrm>
                <a:off x="1172298" y="1382898"/>
                <a:ext cx="407520" cy="435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9F6148B-EB66-49EE-9B03-4C69485E7B7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136298" y="1346898"/>
                  <a:ext cx="479160" cy="50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CD37FDE-95F7-4E47-B0F2-2E7534B26D20}"/>
                    </a:ext>
                  </a:extLst>
                </p14:cNvPr>
                <p14:cNvContentPartPr/>
                <p14:nvPr/>
              </p14:nvContentPartPr>
              <p14:xfrm>
                <a:off x="1480458" y="1300098"/>
                <a:ext cx="492120" cy="3434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CD37FDE-95F7-4E47-B0F2-2E7534B26D2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444818" y="1264458"/>
                  <a:ext cx="56376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BDB5A9E-5566-4D6D-B6E1-A9506A4D269A}"/>
                    </a:ext>
                  </a:extLst>
                </p14:cNvPr>
                <p14:cNvContentPartPr/>
                <p14:nvPr/>
              </p14:nvContentPartPr>
              <p14:xfrm>
                <a:off x="1887258" y="1035858"/>
                <a:ext cx="275400" cy="449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BDB5A9E-5566-4D6D-B6E1-A9506A4D269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851618" y="999858"/>
                  <a:ext cx="347040" cy="52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681DD2A-C5AB-4FA1-80F4-1766586686EF}"/>
                    </a:ext>
                  </a:extLst>
                </p14:cNvPr>
                <p14:cNvContentPartPr/>
                <p14:nvPr/>
              </p14:nvContentPartPr>
              <p14:xfrm>
                <a:off x="2170938" y="915618"/>
                <a:ext cx="378360" cy="5130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681DD2A-C5AB-4FA1-80F4-1766586686E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134938" y="879618"/>
                  <a:ext cx="450000" cy="58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776282BB-3268-4E12-B61C-F8C5AEFCCF65}"/>
              </a:ext>
            </a:extLst>
          </p:cNvPr>
          <p:cNvGrpSpPr/>
          <p:nvPr/>
        </p:nvGrpSpPr>
        <p:grpSpPr>
          <a:xfrm rot="1643624">
            <a:off x="5923370" y="1318337"/>
            <a:ext cx="839520" cy="1317960"/>
            <a:chOff x="6701178" y="1147458"/>
            <a:chExt cx="839520" cy="131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70F469A-9114-44F7-B7F6-1AA67EC8F42A}"/>
                    </a:ext>
                  </a:extLst>
                </p14:cNvPr>
                <p14:cNvContentPartPr/>
                <p14:nvPr/>
              </p14:nvContentPartPr>
              <p14:xfrm>
                <a:off x="6701178" y="1244298"/>
                <a:ext cx="839520" cy="12211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70F469A-9114-44F7-B7F6-1AA67EC8F42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665538" y="1208298"/>
                  <a:ext cx="911160" cy="12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818A52B-8C9F-4F9E-BDF2-7FA6E21BA6E8}"/>
                    </a:ext>
                  </a:extLst>
                </p14:cNvPr>
                <p14:cNvContentPartPr/>
                <p14:nvPr/>
              </p14:nvContentPartPr>
              <p14:xfrm>
                <a:off x="6735018" y="1147458"/>
                <a:ext cx="176400" cy="2815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818A52B-8C9F-4F9E-BDF2-7FA6E21BA6E8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699018" y="1111458"/>
                  <a:ext cx="248040" cy="35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BFC2F036-409A-4D85-90D3-C1D88496F390}"/>
              </a:ext>
            </a:extLst>
          </p:cNvPr>
          <p:cNvGrpSpPr/>
          <p:nvPr/>
        </p:nvGrpSpPr>
        <p:grpSpPr>
          <a:xfrm>
            <a:off x="5751290" y="203538"/>
            <a:ext cx="6010920" cy="856440"/>
            <a:chOff x="5769858" y="22818"/>
            <a:chExt cx="6010920" cy="85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A8D70AD2-A570-4E0A-BF65-ED9A9F441E69}"/>
                    </a:ext>
                  </a:extLst>
                </p14:cNvPr>
                <p14:cNvContentPartPr/>
                <p14:nvPr/>
              </p14:nvContentPartPr>
              <p14:xfrm>
                <a:off x="5769858" y="356898"/>
                <a:ext cx="50040" cy="51660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A8D70AD2-A570-4E0A-BF65-ED9A9F441E69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734218" y="320898"/>
                  <a:ext cx="121680" cy="58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5808F96E-F035-40D9-A00B-EFCEA08F79D8}"/>
                    </a:ext>
                  </a:extLst>
                </p14:cNvPr>
                <p14:cNvContentPartPr/>
                <p14:nvPr/>
              </p14:nvContentPartPr>
              <p14:xfrm>
                <a:off x="5908818" y="552018"/>
                <a:ext cx="254520" cy="3272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5808F96E-F035-40D9-A00B-EFCEA08F79D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872818" y="516378"/>
                  <a:ext cx="32616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081BCFE3-E774-40D2-8C03-50E635B5C722}"/>
                    </a:ext>
                  </a:extLst>
                </p14:cNvPr>
                <p14:cNvContentPartPr/>
                <p14:nvPr/>
              </p14:nvContentPartPr>
              <p14:xfrm>
                <a:off x="6213378" y="575778"/>
                <a:ext cx="296640" cy="2818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081BCFE3-E774-40D2-8C03-50E635B5C72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177738" y="540138"/>
                  <a:ext cx="36828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06F3F83D-6BCD-4ECB-98A6-ACE6B72FFC31}"/>
                    </a:ext>
                  </a:extLst>
                </p14:cNvPr>
                <p14:cNvContentPartPr/>
                <p14:nvPr/>
              </p14:nvContentPartPr>
              <p14:xfrm>
                <a:off x="6551778" y="392178"/>
                <a:ext cx="218520" cy="3960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06F3F83D-6BCD-4ECB-98A6-ACE6B72FFC31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515778" y="356538"/>
                  <a:ext cx="290160" cy="46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DD3B666C-71AE-4992-8BC6-F5CA2B5C48DF}"/>
                    </a:ext>
                  </a:extLst>
                </p14:cNvPr>
                <p14:cNvContentPartPr/>
                <p14:nvPr/>
              </p14:nvContentPartPr>
              <p14:xfrm>
                <a:off x="6771378" y="469218"/>
                <a:ext cx="266400" cy="3240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DD3B666C-71AE-4992-8BC6-F5CA2B5C48DF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735378" y="433578"/>
                  <a:ext cx="33804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5AFCC807-F453-4218-9BF8-17C88A5BB4BE}"/>
                    </a:ext>
                  </a:extLst>
                </p14:cNvPr>
                <p14:cNvContentPartPr/>
                <p14:nvPr/>
              </p14:nvContentPartPr>
              <p14:xfrm>
                <a:off x="7075938" y="469218"/>
                <a:ext cx="233640" cy="3643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5AFCC807-F453-4218-9BF8-17C88A5BB4BE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039938" y="433578"/>
                  <a:ext cx="305280" cy="43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DDBB58D4-1772-4F35-AD3C-54467345199C}"/>
                    </a:ext>
                  </a:extLst>
                </p14:cNvPr>
                <p14:cNvContentPartPr/>
                <p14:nvPr/>
              </p14:nvContentPartPr>
              <p14:xfrm>
                <a:off x="7439178" y="98058"/>
                <a:ext cx="427680" cy="6620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DDBB58D4-1772-4F35-AD3C-54467345199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403178" y="62418"/>
                  <a:ext cx="499320" cy="73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0C9948F-50A1-413F-BA84-01EF2A7CD421}"/>
                    </a:ext>
                  </a:extLst>
                </p14:cNvPr>
                <p14:cNvContentPartPr/>
                <p14:nvPr/>
              </p14:nvContentPartPr>
              <p14:xfrm>
                <a:off x="8061618" y="373458"/>
                <a:ext cx="428760" cy="3096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0C9948F-50A1-413F-BA84-01EF2A7CD421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025978" y="337818"/>
                  <a:ext cx="50040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89ADD89F-DB09-420D-A427-3E5521F98A86}"/>
                    </a:ext>
                  </a:extLst>
                </p14:cNvPr>
                <p14:cNvContentPartPr/>
                <p14:nvPr/>
              </p14:nvContentPartPr>
              <p14:xfrm>
                <a:off x="8612418" y="424578"/>
                <a:ext cx="35280" cy="2077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89ADD89F-DB09-420D-A427-3E5521F98A8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8576418" y="388578"/>
                  <a:ext cx="10692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F0D501B4-667E-4724-A462-3D03106C76FA}"/>
                    </a:ext>
                  </a:extLst>
                </p14:cNvPr>
                <p14:cNvContentPartPr/>
                <p14:nvPr/>
              </p14:nvContentPartPr>
              <p14:xfrm>
                <a:off x="8603058" y="236658"/>
                <a:ext cx="9720" cy="460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F0D501B4-667E-4724-A462-3D03106C76F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567418" y="201018"/>
                  <a:ext cx="813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DE4D6B96-48A7-457D-B37B-A586F74FEDB0}"/>
                    </a:ext>
                  </a:extLst>
                </p14:cNvPr>
                <p14:cNvContentPartPr/>
                <p14:nvPr/>
              </p14:nvContentPartPr>
              <p14:xfrm>
                <a:off x="8758578" y="326658"/>
                <a:ext cx="191160" cy="3621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DE4D6B96-48A7-457D-B37B-A586F74FEDB0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722578" y="291018"/>
                  <a:ext cx="262800" cy="43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F7807F08-0613-475A-A4C8-54F74B8F5DD8}"/>
                    </a:ext>
                  </a:extLst>
                </p14:cNvPr>
                <p14:cNvContentPartPr/>
                <p14:nvPr/>
              </p14:nvContentPartPr>
              <p14:xfrm>
                <a:off x="9059178" y="292458"/>
                <a:ext cx="52200" cy="3913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F7807F08-0613-475A-A4C8-54F74B8F5DD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9023538" y="256458"/>
                  <a:ext cx="123840" cy="46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64648468-C695-4B1C-8A4C-83BE52E84ECF}"/>
                    </a:ext>
                  </a:extLst>
                </p14:cNvPr>
                <p14:cNvContentPartPr/>
                <p14:nvPr/>
              </p14:nvContentPartPr>
              <p14:xfrm>
                <a:off x="8914818" y="472098"/>
                <a:ext cx="293400" cy="385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64648468-C695-4B1C-8A4C-83BE52E84EC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878818" y="436098"/>
                  <a:ext cx="3650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66AC21D-3CC8-4B5E-81B6-7605FC3DC8A0}"/>
                    </a:ext>
                  </a:extLst>
                </p14:cNvPr>
                <p14:cNvContentPartPr/>
                <p14:nvPr/>
              </p14:nvContentPartPr>
              <p14:xfrm>
                <a:off x="9189138" y="307578"/>
                <a:ext cx="263880" cy="3603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66AC21D-3CC8-4B5E-81B6-7605FC3DC8A0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9153498" y="271938"/>
                  <a:ext cx="33552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D1D7CB84-03B4-4B14-BE00-311DE266752D}"/>
                    </a:ext>
                  </a:extLst>
                </p14:cNvPr>
                <p14:cNvContentPartPr/>
                <p14:nvPr/>
              </p14:nvContentPartPr>
              <p14:xfrm>
                <a:off x="9510258" y="254298"/>
                <a:ext cx="146520" cy="3625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D1D7CB84-03B4-4B14-BE00-311DE266752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9474258" y="218298"/>
                  <a:ext cx="21816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D2E804C0-25FA-453C-BA53-DB6F1664A66F}"/>
                    </a:ext>
                  </a:extLst>
                </p14:cNvPr>
                <p14:cNvContentPartPr/>
                <p14:nvPr/>
              </p14:nvContentPartPr>
              <p14:xfrm>
                <a:off x="9673338" y="302178"/>
                <a:ext cx="263880" cy="3614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D2E804C0-25FA-453C-BA53-DB6F1664A66F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9637698" y="266538"/>
                  <a:ext cx="33552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33319578-930E-46BD-AECD-202D3747FFBF}"/>
                    </a:ext>
                  </a:extLst>
                </p14:cNvPr>
                <p14:cNvContentPartPr/>
                <p14:nvPr/>
              </p14:nvContentPartPr>
              <p14:xfrm>
                <a:off x="10275618" y="267258"/>
                <a:ext cx="413280" cy="3330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33319578-930E-46BD-AECD-202D3747FFBF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0239978" y="231258"/>
                  <a:ext cx="48492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B60550F3-349E-428B-9298-908987AD5F74}"/>
                    </a:ext>
                  </a:extLst>
                </p14:cNvPr>
                <p14:cNvContentPartPr/>
                <p14:nvPr/>
              </p14:nvContentPartPr>
              <p14:xfrm>
                <a:off x="10703298" y="316218"/>
                <a:ext cx="206280" cy="3016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B60550F3-349E-428B-9298-908987AD5F74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0667298" y="280218"/>
                  <a:ext cx="27792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FB8B212E-95F0-477E-AA66-7E8FB0A02E02}"/>
                    </a:ext>
                  </a:extLst>
                </p14:cNvPr>
                <p14:cNvContentPartPr/>
                <p14:nvPr/>
              </p14:nvContentPartPr>
              <p14:xfrm>
                <a:off x="10936938" y="22818"/>
                <a:ext cx="806760" cy="6681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FB8B212E-95F0-477E-AA66-7E8FB0A02E02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0900938" y="-12822"/>
                  <a:ext cx="878400" cy="73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BB2B63DF-4C41-45EB-9883-C6D4E71A72BC}"/>
                    </a:ext>
                  </a:extLst>
                </p14:cNvPr>
                <p14:cNvContentPartPr/>
                <p14:nvPr/>
              </p14:nvContentPartPr>
              <p14:xfrm>
                <a:off x="11630658" y="100482"/>
                <a:ext cx="150120" cy="5180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BB2B63DF-4C41-45EB-9883-C6D4E71A72BC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1594658" y="64842"/>
                  <a:ext cx="221760" cy="589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81884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00"/>
    </mc:Choice>
    <mc:Fallback xmlns="">
      <p:transition spd="slow" advTm="7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3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Flowchart: Manual Operation 53">
            <a:extLst>
              <a:ext uri="{FF2B5EF4-FFF2-40B4-BE49-F238E27FC236}">
                <a16:creationId xmlns:a16="http://schemas.microsoft.com/office/drawing/2014/main" id="{E8C60ED1-8EBF-4BA0-9C09-A21489B01F49}"/>
              </a:ext>
            </a:extLst>
          </p:cNvPr>
          <p:cNvSpPr/>
          <p:nvPr/>
        </p:nvSpPr>
        <p:spPr>
          <a:xfrm rot="16200000">
            <a:off x="1829150" y="3293885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" name="Picture 54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D1459ABA-210C-4786-A0B6-1272F5712D9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764877" y="2474130"/>
            <a:ext cx="702602" cy="671059"/>
          </a:xfrm>
          <a:prstGeom prst="rect">
            <a:avLst/>
          </a:prstGeom>
        </p:spPr>
      </p:pic>
      <p:pic>
        <p:nvPicPr>
          <p:cNvPr id="56" name="Picture 55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2AA47FF2-DA84-484F-9F01-FAFD05E3307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769896" y="1751034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959F33D-9BE5-4300-82C0-68042B9E6C31}"/>
              </a:ext>
            </a:extLst>
          </p:cNvPr>
          <p:cNvSpPr txBox="1"/>
          <p:nvPr/>
        </p:nvSpPr>
        <p:spPr>
          <a:xfrm rot="5400000">
            <a:off x="518726" y="3774727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147DF9F6-3062-439B-B90D-BBD626EF7F03}"/>
              </a:ext>
            </a:extLst>
          </p:cNvPr>
          <p:cNvCxnSpPr>
            <a:cxnSpLocks/>
            <a:stCxn id="55" idx="3"/>
            <a:endCxn id="54" idx="0"/>
          </p:cNvCxnSpPr>
          <p:nvPr/>
        </p:nvCxnSpPr>
        <p:spPr>
          <a:xfrm>
            <a:off x="1467479" y="2809660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Connector: Curved 58">
            <a:extLst>
              <a:ext uri="{FF2B5EF4-FFF2-40B4-BE49-F238E27FC236}">
                <a16:creationId xmlns:a16="http://schemas.microsoft.com/office/drawing/2014/main" id="{7A63A317-D3CB-4363-8FAB-E9EAB4B3DB4F}"/>
              </a:ext>
            </a:extLst>
          </p:cNvPr>
          <p:cNvCxnSpPr>
            <a:cxnSpLocks/>
            <a:endCxn id="54" idx="0"/>
          </p:cNvCxnSpPr>
          <p:nvPr/>
        </p:nvCxnSpPr>
        <p:spPr>
          <a:xfrm flipV="1">
            <a:off x="1467492" y="3877861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0" name="Picture 59" descr="A insect on a flower&#10;&#10;Description automatically generated">
            <a:extLst>
              <a:ext uri="{FF2B5EF4-FFF2-40B4-BE49-F238E27FC236}">
                <a16:creationId xmlns:a16="http://schemas.microsoft.com/office/drawing/2014/main" id="{05654FBF-F760-4544-8EF3-6DBC289EF0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764625" y="4036702"/>
            <a:ext cx="699068" cy="669183"/>
          </a:xfrm>
          <a:prstGeom prst="rect">
            <a:avLst/>
          </a:prstGeom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AB48E26D-686D-40C3-868A-99A2210AC565}"/>
              </a:ext>
            </a:extLst>
          </p:cNvPr>
          <p:cNvSpPr/>
          <p:nvPr/>
        </p:nvSpPr>
        <p:spPr>
          <a:xfrm rot="10800000">
            <a:off x="3768994" y="3410640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180AD06-847B-46D8-9F95-613E0CB73344}"/>
              </a:ext>
            </a:extLst>
          </p:cNvPr>
          <p:cNvSpPr/>
          <p:nvPr/>
        </p:nvSpPr>
        <p:spPr>
          <a:xfrm rot="10800000">
            <a:off x="3398413" y="3410640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4B6D3ED-7961-48ED-8BD8-580900249833}"/>
              </a:ext>
            </a:extLst>
          </p:cNvPr>
          <p:cNvSpPr txBox="1"/>
          <p:nvPr/>
        </p:nvSpPr>
        <p:spPr>
          <a:xfrm rot="10800000">
            <a:off x="3134482" y="3892007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B63EF87-21D4-4C16-8D71-0818DD3DA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057" y="4476252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B63EF87-21D4-4C16-8D71-0818DD3DA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057" y="4476252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D5941495-8C28-49CC-893F-6975493696F4}"/>
              </a:ext>
            </a:extLst>
          </p:cNvPr>
          <p:cNvCxnSpPr>
            <a:cxnSpLocks/>
          </p:cNvCxnSpPr>
          <p:nvPr/>
        </p:nvCxnSpPr>
        <p:spPr>
          <a:xfrm>
            <a:off x="3319869" y="4273336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Connector: Curved 70">
            <a:extLst>
              <a:ext uri="{FF2B5EF4-FFF2-40B4-BE49-F238E27FC236}">
                <a16:creationId xmlns:a16="http://schemas.microsoft.com/office/drawing/2014/main" id="{3986C739-F1F7-425C-A7EA-8230A2E993FF}"/>
              </a:ext>
            </a:extLst>
          </p:cNvPr>
          <p:cNvCxnSpPr>
            <a:cxnSpLocks/>
          </p:cNvCxnSpPr>
          <p:nvPr/>
        </p:nvCxnSpPr>
        <p:spPr>
          <a:xfrm>
            <a:off x="1472683" y="2087592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3A4F55C1-A69E-4DE1-B3BC-9A594B7DF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465" y="2854123"/>
          <a:ext cx="260855" cy="3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3A4F55C1-A69E-4DE1-B3BC-9A594B7DF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5465" y="2854123"/>
                        <a:ext cx="260855" cy="35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F862A6B2-A46A-4738-A5FC-C9ABB563AF19}"/>
              </a:ext>
            </a:extLst>
          </p:cNvPr>
          <p:cNvCxnSpPr>
            <a:cxnSpLocks/>
          </p:cNvCxnSpPr>
          <p:nvPr/>
        </p:nvCxnSpPr>
        <p:spPr>
          <a:xfrm>
            <a:off x="3420758" y="2607414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0" name="Picture 79" descr="Shape, arrow&#10;&#10;Description automatically generated">
            <a:extLst>
              <a:ext uri="{FF2B5EF4-FFF2-40B4-BE49-F238E27FC236}">
                <a16:creationId xmlns:a16="http://schemas.microsoft.com/office/drawing/2014/main" id="{22A054DE-413B-479B-A4BB-DEBE9283221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577" y="2780434"/>
            <a:ext cx="260855" cy="196714"/>
          </a:xfrm>
          <a:prstGeom prst="rect">
            <a:avLst/>
          </a:prstGeom>
        </p:spPr>
      </p:pic>
      <p:sp>
        <p:nvSpPr>
          <p:cNvPr id="81" name="Left Brace 80">
            <a:extLst>
              <a:ext uri="{FF2B5EF4-FFF2-40B4-BE49-F238E27FC236}">
                <a16:creationId xmlns:a16="http://schemas.microsoft.com/office/drawing/2014/main" id="{947A6A63-3109-4747-90CC-3036DD82243E}"/>
              </a:ext>
            </a:extLst>
          </p:cNvPr>
          <p:cNvSpPr/>
          <p:nvPr/>
        </p:nvSpPr>
        <p:spPr>
          <a:xfrm rot="16200000">
            <a:off x="3464686" y="2412792"/>
            <a:ext cx="154796" cy="558736"/>
          </a:xfrm>
          <a:prstGeom prst="leftBrace">
            <a:avLst>
              <a:gd name="adj1" fmla="val 37662"/>
              <a:gd name="adj2" fmla="val 80411"/>
            </a:avLst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A780D87E-FDAA-44CA-98E1-534592B66D5E}"/>
              </a:ext>
            </a:extLst>
          </p:cNvPr>
          <p:cNvSpPr/>
          <p:nvPr/>
        </p:nvSpPr>
        <p:spPr>
          <a:xfrm>
            <a:off x="4578072" y="1590020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D50CA91E-7A3F-431E-8461-7E2ADF3F82EE}"/>
              </a:ext>
            </a:extLst>
          </p:cNvPr>
          <p:cNvGrpSpPr/>
          <p:nvPr/>
        </p:nvGrpSpPr>
        <p:grpSpPr>
          <a:xfrm>
            <a:off x="3159057" y="1582523"/>
            <a:ext cx="2603605" cy="1032835"/>
            <a:chOff x="1872781" y="66898"/>
            <a:chExt cx="2603605" cy="1032835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F843A735-1D10-48B3-9B90-33B0035CE670}"/>
                </a:ext>
              </a:extLst>
            </p:cNvPr>
            <p:cNvSpPr/>
            <p:nvPr/>
          </p:nvSpPr>
          <p:spPr>
            <a:xfrm rot="10800000">
              <a:off x="1976440" y="74396"/>
              <a:ext cx="112040" cy="1025336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0E0FEB50-03E0-4E13-B644-6948DBA2E16B}"/>
                </a:ext>
              </a:extLst>
            </p:cNvPr>
            <p:cNvSpPr/>
            <p:nvPr/>
          </p:nvSpPr>
          <p:spPr>
            <a:xfrm rot="10800000">
              <a:off x="2090320" y="74396"/>
              <a:ext cx="112040" cy="1025336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C9F7387B-DF86-4C59-973D-AFF00166FF58}"/>
                </a:ext>
              </a:extLst>
            </p:cNvPr>
            <p:cNvSpPr/>
            <p:nvPr/>
          </p:nvSpPr>
          <p:spPr>
            <a:xfrm rot="10800000">
              <a:off x="2198270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767B922E-1789-4266-A290-B1FD2778FC3B}"/>
                </a:ext>
              </a:extLst>
            </p:cNvPr>
            <p:cNvSpPr/>
            <p:nvPr/>
          </p:nvSpPr>
          <p:spPr>
            <a:xfrm rot="10800000">
              <a:off x="2312150" y="74396"/>
              <a:ext cx="112040" cy="1025336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62DCF1D-A78E-4041-9493-2EF99CF7AFBE}"/>
                </a:ext>
              </a:extLst>
            </p:cNvPr>
            <p:cNvSpPr/>
            <p:nvPr/>
          </p:nvSpPr>
          <p:spPr>
            <a:xfrm rot="10800000">
              <a:off x="2423133" y="74396"/>
              <a:ext cx="112040" cy="1025336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1ADDC1CA-3A39-4F53-9D2C-E7D6DA1798F7}"/>
                </a:ext>
              </a:extLst>
            </p:cNvPr>
            <p:cNvSpPr/>
            <p:nvPr/>
          </p:nvSpPr>
          <p:spPr>
            <a:xfrm rot="10800000">
              <a:off x="2554848" y="7439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33BA1DE-324B-44CA-8579-367A537F520B}"/>
                </a:ext>
              </a:extLst>
            </p:cNvPr>
            <p:cNvSpPr/>
            <p:nvPr/>
          </p:nvSpPr>
          <p:spPr>
            <a:xfrm rot="10800000">
              <a:off x="2668728" y="7439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A8F183FD-6412-4389-A629-695A5EAD13EF}"/>
                </a:ext>
              </a:extLst>
            </p:cNvPr>
            <p:cNvSpPr/>
            <p:nvPr/>
          </p:nvSpPr>
          <p:spPr>
            <a:xfrm rot="10800000">
              <a:off x="2776678" y="7439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7217FD4B-E98F-4DB3-BF8A-C4D63E8C6F6E}"/>
                </a:ext>
              </a:extLst>
            </p:cNvPr>
            <p:cNvSpPr/>
            <p:nvPr/>
          </p:nvSpPr>
          <p:spPr>
            <a:xfrm rot="10800000">
              <a:off x="2890558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1A92A26D-6AF6-408A-8A03-B9ED11A27E2E}"/>
                </a:ext>
              </a:extLst>
            </p:cNvPr>
            <p:cNvSpPr/>
            <p:nvPr/>
          </p:nvSpPr>
          <p:spPr>
            <a:xfrm rot="10800000">
              <a:off x="3001542" y="74396"/>
              <a:ext cx="112040" cy="1025336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E2121115-6981-4020-934A-138DBB9606EE}"/>
                </a:ext>
              </a:extLst>
            </p:cNvPr>
            <p:cNvSpPr/>
            <p:nvPr/>
          </p:nvSpPr>
          <p:spPr>
            <a:xfrm rot="10800000">
              <a:off x="3913866" y="74396"/>
              <a:ext cx="112040" cy="1025336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9B258778-1F09-4E33-A864-A0718E1BA4ED}"/>
                </a:ext>
              </a:extLst>
            </p:cNvPr>
            <p:cNvSpPr/>
            <p:nvPr/>
          </p:nvSpPr>
          <p:spPr>
            <a:xfrm rot="10800000">
              <a:off x="4027746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61EEEB44-79F9-400B-9CBC-28298BE07BFA}"/>
                </a:ext>
              </a:extLst>
            </p:cNvPr>
            <p:cNvSpPr/>
            <p:nvPr/>
          </p:nvSpPr>
          <p:spPr>
            <a:xfrm rot="10800000">
              <a:off x="4135696" y="7439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350AF239-71FB-4FA1-B09D-7164C2863EE7}"/>
                </a:ext>
              </a:extLst>
            </p:cNvPr>
            <p:cNvSpPr/>
            <p:nvPr/>
          </p:nvSpPr>
          <p:spPr>
            <a:xfrm rot="10800000">
              <a:off x="4249576" y="74396"/>
              <a:ext cx="112040" cy="1025336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86797AEA-419B-48B8-8B1B-DBF094125166}"/>
                </a:ext>
              </a:extLst>
            </p:cNvPr>
            <p:cNvSpPr/>
            <p:nvPr/>
          </p:nvSpPr>
          <p:spPr>
            <a:xfrm rot="10800000">
              <a:off x="4360560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A3F6564F-C918-455A-821B-5798F1ED615E}"/>
                </a:ext>
              </a:extLst>
            </p:cNvPr>
            <p:cNvSpPr/>
            <p:nvPr/>
          </p:nvSpPr>
          <p:spPr>
            <a:xfrm rot="10800000">
              <a:off x="3913711" y="66898"/>
              <a:ext cx="562675" cy="1032835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27534CB-9E23-42F3-82B0-A8C25FB723D9}"/>
                </a:ext>
              </a:extLst>
            </p:cNvPr>
            <p:cNvSpPr txBox="1"/>
            <p:nvPr/>
          </p:nvSpPr>
          <p:spPr>
            <a:xfrm rot="10800000">
              <a:off x="1872781" y="274961"/>
              <a:ext cx="1833513" cy="79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…</a:t>
              </a:r>
            </a:p>
          </p:txBody>
        </p:sp>
      </p:grpSp>
      <p:pic>
        <p:nvPicPr>
          <p:cNvPr id="102" name="Picture 101" descr="A picture containing icon&#10;&#10;Description automatically generated">
            <a:extLst>
              <a:ext uri="{FF2B5EF4-FFF2-40B4-BE49-F238E27FC236}">
                <a16:creationId xmlns:a16="http://schemas.microsoft.com/office/drawing/2014/main" id="{7A5223BF-D1F9-4382-92E5-11365AF62F31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4646162" y="1866254"/>
            <a:ext cx="255417" cy="232687"/>
          </a:xfrm>
          <a:prstGeom prst="rect">
            <a:avLst/>
          </a:prstGeom>
        </p:spPr>
      </p:pic>
      <p:sp>
        <p:nvSpPr>
          <p:cNvPr id="103" name="Rectangle 102">
            <a:extLst>
              <a:ext uri="{FF2B5EF4-FFF2-40B4-BE49-F238E27FC236}">
                <a16:creationId xmlns:a16="http://schemas.microsoft.com/office/drawing/2014/main" id="{88F4B5DD-06AD-4A8E-8386-CBEEC3B14CCB}"/>
              </a:ext>
            </a:extLst>
          </p:cNvPr>
          <p:cNvSpPr/>
          <p:nvPr/>
        </p:nvSpPr>
        <p:spPr>
          <a:xfrm rot="10800000">
            <a:off x="3201029" y="1583371"/>
            <a:ext cx="2618212" cy="103845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367A4FF0-C65B-4DA0-9993-F8EEC3E76526}"/>
              </a:ext>
            </a:extLst>
          </p:cNvPr>
          <p:cNvSpPr/>
          <p:nvPr/>
        </p:nvSpPr>
        <p:spPr>
          <a:xfrm rot="10800000">
            <a:off x="3263917" y="3410640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647178FB-E435-4C08-9D65-F8989A75E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254" y="3644725"/>
          <a:ext cx="881949" cy="39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647178FB-E435-4C08-9D65-F8989A75E6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2254" y="3644725"/>
                        <a:ext cx="881949" cy="39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680E9FE0-C06F-4514-94A7-7176FB6DDFF8}"/>
              </a:ext>
            </a:extLst>
          </p:cNvPr>
          <p:cNvSpPr txBox="1"/>
          <p:nvPr/>
        </p:nvSpPr>
        <p:spPr>
          <a:xfrm>
            <a:off x="6817801" y="2549821"/>
            <a:ext cx="443665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Initial training</a:t>
            </a: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92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-0.00023 L -0.28021 -0.00023 C -0.40508 -0.00023 -0.55886 -0.10278 -0.55886 -0.18634 L -0.55886 -0.37245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65" y="-1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Flowchart: Manual Operation 53">
            <a:extLst>
              <a:ext uri="{FF2B5EF4-FFF2-40B4-BE49-F238E27FC236}">
                <a16:creationId xmlns:a16="http://schemas.microsoft.com/office/drawing/2014/main" id="{E8C60ED1-8EBF-4BA0-9C09-A21489B01F49}"/>
              </a:ext>
            </a:extLst>
          </p:cNvPr>
          <p:cNvSpPr/>
          <p:nvPr/>
        </p:nvSpPr>
        <p:spPr>
          <a:xfrm rot="16200000">
            <a:off x="1829150" y="3293885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" name="Picture 54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D1459ABA-210C-4786-A0B6-1272F5712D9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764877" y="2474130"/>
            <a:ext cx="702602" cy="671059"/>
          </a:xfrm>
          <a:prstGeom prst="rect">
            <a:avLst/>
          </a:prstGeom>
        </p:spPr>
      </p:pic>
      <p:pic>
        <p:nvPicPr>
          <p:cNvPr id="56" name="Picture 55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2AA47FF2-DA84-484F-9F01-FAFD05E3307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769896" y="1751034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959F33D-9BE5-4300-82C0-68042B9E6C31}"/>
              </a:ext>
            </a:extLst>
          </p:cNvPr>
          <p:cNvSpPr txBox="1"/>
          <p:nvPr/>
        </p:nvSpPr>
        <p:spPr>
          <a:xfrm rot="5400000">
            <a:off x="518726" y="3774727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58" name="Connector: Curved 57">
            <a:extLst>
              <a:ext uri="{FF2B5EF4-FFF2-40B4-BE49-F238E27FC236}">
                <a16:creationId xmlns:a16="http://schemas.microsoft.com/office/drawing/2014/main" id="{147DF9F6-3062-439B-B90D-BBD626EF7F03}"/>
              </a:ext>
            </a:extLst>
          </p:cNvPr>
          <p:cNvCxnSpPr>
            <a:cxnSpLocks/>
            <a:stCxn id="55" idx="3"/>
            <a:endCxn id="54" idx="0"/>
          </p:cNvCxnSpPr>
          <p:nvPr/>
        </p:nvCxnSpPr>
        <p:spPr>
          <a:xfrm>
            <a:off x="1467479" y="2809660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Connector: Curved 58">
            <a:extLst>
              <a:ext uri="{FF2B5EF4-FFF2-40B4-BE49-F238E27FC236}">
                <a16:creationId xmlns:a16="http://schemas.microsoft.com/office/drawing/2014/main" id="{7A63A317-D3CB-4363-8FAB-E9EAB4B3DB4F}"/>
              </a:ext>
            </a:extLst>
          </p:cNvPr>
          <p:cNvCxnSpPr>
            <a:cxnSpLocks/>
            <a:endCxn id="54" idx="0"/>
          </p:cNvCxnSpPr>
          <p:nvPr/>
        </p:nvCxnSpPr>
        <p:spPr>
          <a:xfrm flipV="1">
            <a:off x="1467492" y="3877861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0" name="Picture 59" descr="A insect on a flower&#10;&#10;Description automatically generated">
            <a:extLst>
              <a:ext uri="{FF2B5EF4-FFF2-40B4-BE49-F238E27FC236}">
                <a16:creationId xmlns:a16="http://schemas.microsoft.com/office/drawing/2014/main" id="{05654FBF-F760-4544-8EF3-6DBC289EF0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764625" y="4036702"/>
            <a:ext cx="699068" cy="669183"/>
          </a:xfrm>
          <a:prstGeom prst="rect">
            <a:avLst/>
          </a:prstGeom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AB48E26D-686D-40C3-868A-99A2210AC565}"/>
              </a:ext>
            </a:extLst>
          </p:cNvPr>
          <p:cNvSpPr/>
          <p:nvPr/>
        </p:nvSpPr>
        <p:spPr>
          <a:xfrm rot="10800000">
            <a:off x="3768994" y="3410640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180AD06-847B-46D8-9F95-613E0CB73344}"/>
              </a:ext>
            </a:extLst>
          </p:cNvPr>
          <p:cNvSpPr/>
          <p:nvPr/>
        </p:nvSpPr>
        <p:spPr>
          <a:xfrm rot="10800000">
            <a:off x="3398413" y="3410640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4B6D3ED-7961-48ED-8BD8-580900249833}"/>
              </a:ext>
            </a:extLst>
          </p:cNvPr>
          <p:cNvSpPr txBox="1"/>
          <p:nvPr/>
        </p:nvSpPr>
        <p:spPr>
          <a:xfrm rot="10800000">
            <a:off x="3134482" y="3892007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B07BE4F5-673E-4AF9-84CE-77F617BAFF7D}"/>
              </a:ext>
            </a:extLst>
          </p:cNvPr>
          <p:cNvGrpSpPr/>
          <p:nvPr/>
        </p:nvGrpSpPr>
        <p:grpSpPr>
          <a:xfrm>
            <a:off x="6624207" y="2019797"/>
            <a:ext cx="2561906" cy="2645991"/>
            <a:chOff x="4267866" y="52218"/>
            <a:chExt cx="3227273" cy="3333199"/>
          </a:xfr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22AFD4CA-F609-4C0C-80AD-73BEFE13CEDB}"/>
                </a:ext>
              </a:extLst>
            </p:cNvPr>
            <p:cNvSpPr/>
            <p:nvPr/>
          </p:nvSpPr>
          <p:spPr>
            <a:xfrm>
              <a:off x="4267866" y="52218"/>
              <a:ext cx="3227273" cy="333319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bliqueBottomLeft"/>
                <a:lightRig rig="threePt" dir="t"/>
              </a:scene3d>
            </a:bodyPr>
            <a:lstStyle/>
            <a:p>
              <a:pPr algn="ctr"/>
              <a:endParaRPr lang="en-US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7080FEBC-8C12-4982-A834-4EC0B8196CB6}"/>
                </a:ext>
              </a:extLst>
            </p:cNvPr>
            <p:cNvSpPr/>
            <p:nvPr/>
          </p:nvSpPr>
          <p:spPr>
            <a:xfrm rot="1785997">
              <a:off x="4862637" y="359259"/>
              <a:ext cx="1556643" cy="851589"/>
            </a:xfrm>
            <a:prstGeom prst="ellipse">
              <a:avLst/>
            </a:prstGeom>
            <a:solidFill>
              <a:srgbClr val="FF0000">
                <a:alpha val="0"/>
              </a:srgbClr>
            </a:solidFill>
            <a:ln w="1905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728F575A-33E1-4352-9449-F7CFA7493153}"/>
                </a:ext>
              </a:extLst>
            </p:cNvPr>
            <p:cNvSpPr txBox="1"/>
            <p:nvPr/>
          </p:nvSpPr>
          <p:spPr>
            <a:xfrm>
              <a:off x="4614812" y="2750118"/>
              <a:ext cx="2651171" cy="581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  </a:t>
              </a:r>
            </a:p>
            <a:p>
              <a:pPr algn="ctr"/>
              <a:r>
                <a:rPr lang="en-US" sz="1200" dirty="0"/>
                <a:t>feature space</a:t>
              </a:r>
            </a:p>
          </p:txBody>
        </p:sp>
      </p:grp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B63EF87-21D4-4C16-8D71-0818DD3DA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057" y="4476252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B63EF87-21D4-4C16-8D71-0818DD3DA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057" y="4476252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D5941495-8C28-49CC-893F-6975493696F4}"/>
              </a:ext>
            </a:extLst>
          </p:cNvPr>
          <p:cNvCxnSpPr>
            <a:cxnSpLocks/>
          </p:cNvCxnSpPr>
          <p:nvPr/>
        </p:nvCxnSpPr>
        <p:spPr>
          <a:xfrm>
            <a:off x="3319869" y="4273336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Connector: Curved 70">
            <a:extLst>
              <a:ext uri="{FF2B5EF4-FFF2-40B4-BE49-F238E27FC236}">
                <a16:creationId xmlns:a16="http://schemas.microsoft.com/office/drawing/2014/main" id="{3986C739-F1F7-425C-A7EA-8230A2E993FF}"/>
              </a:ext>
            </a:extLst>
          </p:cNvPr>
          <p:cNvCxnSpPr>
            <a:cxnSpLocks/>
          </p:cNvCxnSpPr>
          <p:nvPr/>
        </p:nvCxnSpPr>
        <p:spPr>
          <a:xfrm>
            <a:off x="1472683" y="2087592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Oval 71">
            <a:extLst>
              <a:ext uri="{FF2B5EF4-FFF2-40B4-BE49-F238E27FC236}">
                <a16:creationId xmlns:a16="http://schemas.microsoft.com/office/drawing/2014/main" id="{B88BFA11-4DE3-41F2-A9E2-105A22FB0465}"/>
              </a:ext>
            </a:extLst>
          </p:cNvPr>
          <p:cNvSpPr/>
          <p:nvPr/>
        </p:nvSpPr>
        <p:spPr>
          <a:xfrm>
            <a:off x="3262226" y="3776658"/>
            <a:ext cx="126280" cy="131651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Star: 5 Points 72">
            <a:extLst>
              <a:ext uri="{FF2B5EF4-FFF2-40B4-BE49-F238E27FC236}">
                <a16:creationId xmlns:a16="http://schemas.microsoft.com/office/drawing/2014/main" id="{3C526D76-0800-40A4-A7C7-B8290B0C10BF}"/>
              </a:ext>
            </a:extLst>
          </p:cNvPr>
          <p:cNvSpPr/>
          <p:nvPr/>
        </p:nvSpPr>
        <p:spPr>
          <a:xfrm rot="1166180">
            <a:off x="3280596" y="1993875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Star: 5 Points 73">
            <a:extLst>
              <a:ext uri="{FF2B5EF4-FFF2-40B4-BE49-F238E27FC236}">
                <a16:creationId xmlns:a16="http://schemas.microsoft.com/office/drawing/2014/main" id="{2482EFAE-F9F3-4EEF-9CE6-A39D47BB79F8}"/>
              </a:ext>
            </a:extLst>
          </p:cNvPr>
          <p:cNvSpPr/>
          <p:nvPr/>
        </p:nvSpPr>
        <p:spPr>
          <a:xfrm rot="1166180">
            <a:off x="3636461" y="1987680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Star: 5 Points 74">
            <a:extLst>
              <a:ext uri="{FF2B5EF4-FFF2-40B4-BE49-F238E27FC236}">
                <a16:creationId xmlns:a16="http://schemas.microsoft.com/office/drawing/2014/main" id="{376D1210-E679-46F6-91E2-4536AB57704D}"/>
              </a:ext>
            </a:extLst>
          </p:cNvPr>
          <p:cNvSpPr/>
          <p:nvPr/>
        </p:nvSpPr>
        <p:spPr>
          <a:xfrm rot="1166180">
            <a:off x="3602596" y="1993875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Star: 5 Points 75">
            <a:extLst>
              <a:ext uri="{FF2B5EF4-FFF2-40B4-BE49-F238E27FC236}">
                <a16:creationId xmlns:a16="http://schemas.microsoft.com/office/drawing/2014/main" id="{D0822AB2-9F90-486F-B135-2E3B27BEFB7F}"/>
              </a:ext>
            </a:extLst>
          </p:cNvPr>
          <p:cNvSpPr/>
          <p:nvPr/>
        </p:nvSpPr>
        <p:spPr>
          <a:xfrm rot="1166180">
            <a:off x="3475860" y="1987680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Star: 5 Points 76">
            <a:extLst>
              <a:ext uri="{FF2B5EF4-FFF2-40B4-BE49-F238E27FC236}">
                <a16:creationId xmlns:a16="http://schemas.microsoft.com/office/drawing/2014/main" id="{8317D9FF-DC01-4AEF-882C-DC67320B60B7}"/>
              </a:ext>
            </a:extLst>
          </p:cNvPr>
          <p:cNvSpPr/>
          <p:nvPr/>
        </p:nvSpPr>
        <p:spPr>
          <a:xfrm rot="1166180">
            <a:off x="3368041" y="1987679"/>
            <a:ext cx="155412" cy="15827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3A4F55C1-A69E-4DE1-B3BC-9A594B7DF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465" y="2854123"/>
          <a:ext cx="260855" cy="3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3A4F55C1-A69E-4DE1-B3BC-9A594B7DF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5465" y="2854123"/>
                        <a:ext cx="260855" cy="35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F862A6B2-A46A-4738-A5FC-C9ABB563AF19}"/>
              </a:ext>
            </a:extLst>
          </p:cNvPr>
          <p:cNvCxnSpPr>
            <a:cxnSpLocks/>
          </p:cNvCxnSpPr>
          <p:nvPr/>
        </p:nvCxnSpPr>
        <p:spPr>
          <a:xfrm>
            <a:off x="3420758" y="2607414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0" name="Picture 79" descr="Shape, arrow&#10;&#10;Description automatically generated">
            <a:extLst>
              <a:ext uri="{FF2B5EF4-FFF2-40B4-BE49-F238E27FC236}">
                <a16:creationId xmlns:a16="http://schemas.microsoft.com/office/drawing/2014/main" id="{22A054DE-413B-479B-A4BB-DEBE9283221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577" y="2780434"/>
            <a:ext cx="260855" cy="196714"/>
          </a:xfrm>
          <a:prstGeom prst="rect">
            <a:avLst/>
          </a:prstGeom>
        </p:spPr>
      </p:pic>
      <p:sp>
        <p:nvSpPr>
          <p:cNvPr id="81" name="Left Brace 80">
            <a:extLst>
              <a:ext uri="{FF2B5EF4-FFF2-40B4-BE49-F238E27FC236}">
                <a16:creationId xmlns:a16="http://schemas.microsoft.com/office/drawing/2014/main" id="{947A6A63-3109-4747-90CC-3036DD82243E}"/>
              </a:ext>
            </a:extLst>
          </p:cNvPr>
          <p:cNvSpPr/>
          <p:nvPr/>
        </p:nvSpPr>
        <p:spPr>
          <a:xfrm rot="16200000">
            <a:off x="3464686" y="2412792"/>
            <a:ext cx="154796" cy="558736"/>
          </a:xfrm>
          <a:prstGeom prst="leftBrace">
            <a:avLst>
              <a:gd name="adj1" fmla="val 37662"/>
              <a:gd name="adj2" fmla="val 80411"/>
            </a:avLst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A780D87E-FDAA-44CA-98E1-534592B66D5E}"/>
              </a:ext>
            </a:extLst>
          </p:cNvPr>
          <p:cNvSpPr/>
          <p:nvPr/>
        </p:nvSpPr>
        <p:spPr>
          <a:xfrm>
            <a:off x="4578072" y="1590020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D50CA91E-7A3F-431E-8461-7E2ADF3F82EE}"/>
              </a:ext>
            </a:extLst>
          </p:cNvPr>
          <p:cNvGrpSpPr/>
          <p:nvPr/>
        </p:nvGrpSpPr>
        <p:grpSpPr>
          <a:xfrm>
            <a:off x="3159057" y="1582523"/>
            <a:ext cx="2603605" cy="1032835"/>
            <a:chOff x="1872781" y="66898"/>
            <a:chExt cx="2603605" cy="1032835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F843A735-1D10-48B3-9B90-33B0035CE670}"/>
                </a:ext>
              </a:extLst>
            </p:cNvPr>
            <p:cNvSpPr/>
            <p:nvPr/>
          </p:nvSpPr>
          <p:spPr>
            <a:xfrm rot="10800000">
              <a:off x="1976440" y="74396"/>
              <a:ext cx="112040" cy="1025336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0E0FEB50-03E0-4E13-B644-6948DBA2E16B}"/>
                </a:ext>
              </a:extLst>
            </p:cNvPr>
            <p:cNvSpPr/>
            <p:nvPr/>
          </p:nvSpPr>
          <p:spPr>
            <a:xfrm rot="10800000">
              <a:off x="2090320" y="74396"/>
              <a:ext cx="112040" cy="1025336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C9F7387B-DF86-4C59-973D-AFF00166FF58}"/>
                </a:ext>
              </a:extLst>
            </p:cNvPr>
            <p:cNvSpPr/>
            <p:nvPr/>
          </p:nvSpPr>
          <p:spPr>
            <a:xfrm rot="10800000">
              <a:off x="2198270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767B922E-1789-4266-A290-B1FD2778FC3B}"/>
                </a:ext>
              </a:extLst>
            </p:cNvPr>
            <p:cNvSpPr/>
            <p:nvPr/>
          </p:nvSpPr>
          <p:spPr>
            <a:xfrm rot="10800000">
              <a:off x="2312150" y="74396"/>
              <a:ext cx="112040" cy="1025336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62DCF1D-A78E-4041-9493-2EF99CF7AFBE}"/>
                </a:ext>
              </a:extLst>
            </p:cNvPr>
            <p:cNvSpPr/>
            <p:nvPr/>
          </p:nvSpPr>
          <p:spPr>
            <a:xfrm rot="10800000">
              <a:off x="2423133" y="74396"/>
              <a:ext cx="112040" cy="1025336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1ADDC1CA-3A39-4F53-9D2C-E7D6DA1798F7}"/>
                </a:ext>
              </a:extLst>
            </p:cNvPr>
            <p:cNvSpPr/>
            <p:nvPr/>
          </p:nvSpPr>
          <p:spPr>
            <a:xfrm rot="10800000">
              <a:off x="2554848" y="7439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33BA1DE-324B-44CA-8579-367A537F520B}"/>
                </a:ext>
              </a:extLst>
            </p:cNvPr>
            <p:cNvSpPr/>
            <p:nvPr/>
          </p:nvSpPr>
          <p:spPr>
            <a:xfrm rot="10800000">
              <a:off x="2668728" y="7439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A8F183FD-6412-4389-A629-695A5EAD13EF}"/>
                </a:ext>
              </a:extLst>
            </p:cNvPr>
            <p:cNvSpPr/>
            <p:nvPr/>
          </p:nvSpPr>
          <p:spPr>
            <a:xfrm rot="10800000">
              <a:off x="2776678" y="7439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7217FD4B-E98F-4DB3-BF8A-C4D63E8C6F6E}"/>
                </a:ext>
              </a:extLst>
            </p:cNvPr>
            <p:cNvSpPr/>
            <p:nvPr/>
          </p:nvSpPr>
          <p:spPr>
            <a:xfrm rot="10800000">
              <a:off x="2890558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1A92A26D-6AF6-408A-8A03-B9ED11A27E2E}"/>
                </a:ext>
              </a:extLst>
            </p:cNvPr>
            <p:cNvSpPr/>
            <p:nvPr/>
          </p:nvSpPr>
          <p:spPr>
            <a:xfrm rot="10800000">
              <a:off x="3001542" y="74396"/>
              <a:ext cx="112040" cy="1025336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E2121115-6981-4020-934A-138DBB9606EE}"/>
                </a:ext>
              </a:extLst>
            </p:cNvPr>
            <p:cNvSpPr/>
            <p:nvPr/>
          </p:nvSpPr>
          <p:spPr>
            <a:xfrm rot="10800000">
              <a:off x="3913866" y="74396"/>
              <a:ext cx="112040" cy="1025336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9B258778-1F09-4E33-A864-A0718E1BA4ED}"/>
                </a:ext>
              </a:extLst>
            </p:cNvPr>
            <p:cNvSpPr/>
            <p:nvPr/>
          </p:nvSpPr>
          <p:spPr>
            <a:xfrm rot="10800000">
              <a:off x="4027746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61EEEB44-79F9-400B-9CBC-28298BE07BFA}"/>
                </a:ext>
              </a:extLst>
            </p:cNvPr>
            <p:cNvSpPr/>
            <p:nvPr/>
          </p:nvSpPr>
          <p:spPr>
            <a:xfrm rot="10800000">
              <a:off x="4135696" y="7439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350AF239-71FB-4FA1-B09D-7164C2863EE7}"/>
                </a:ext>
              </a:extLst>
            </p:cNvPr>
            <p:cNvSpPr/>
            <p:nvPr/>
          </p:nvSpPr>
          <p:spPr>
            <a:xfrm rot="10800000">
              <a:off x="4249576" y="74396"/>
              <a:ext cx="112040" cy="1025336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86797AEA-419B-48B8-8B1B-DBF094125166}"/>
                </a:ext>
              </a:extLst>
            </p:cNvPr>
            <p:cNvSpPr/>
            <p:nvPr/>
          </p:nvSpPr>
          <p:spPr>
            <a:xfrm rot="10800000">
              <a:off x="4360560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A3F6564F-C918-455A-821B-5798F1ED615E}"/>
                </a:ext>
              </a:extLst>
            </p:cNvPr>
            <p:cNvSpPr/>
            <p:nvPr/>
          </p:nvSpPr>
          <p:spPr>
            <a:xfrm rot="10800000">
              <a:off x="3913711" y="66898"/>
              <a:ext cx="562675" cy="1032835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27534CB-9E23-42F3-82B0-A8C25FB723D9}"/>
                </a:ext>
              </a:extLst>
            </p:cNvPr>
            <p:cNvSpPr txBox="1"/>
            <p:nvPr/>
          </p:nvSpPr>
          <p:spPr>
            <a:xfrm rot="10800000">
              <a:off x="1872781" y="274961"/>
              <a:ext cx="1833513" cy="79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…</a:t>
              </a:r>
            </a:p>
          </p:txBody>
        </p:sp>
      </p:grpSp>
      <p:pic>
        <p:nvPicPr>
          <p:cNvPr id="102" name="Picture 101" descr="A picture containing icon&#10;&#10;Description automatically generated">
            <a:extLst>
              <a:ext uri="{FF2B5EF4-FFF2-40B4-BE49-F238E27FC236}">
                <a16:creationId xmlns:a16="http://schemas.microsoft.com/office/drawing/2014/main" id="{7A5223BF-D1F9-4382-92E5-11365AF62F31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4646162" y="1866254"/>
            <a:ext cx="255417" cy="232687"/>
          </a:xfrm>
          <a:prstGeom prst="rect">
            <a:avLst/>
          </a:prstGeom>
        </p:spPr>
      </p:pic>
      <p:sp>
        <p:nvSpPr>
          <p:cNvPr id="103" name="Rectangle 102">
            <a:extLst>
              <a:ext uri="{FF2B5EF4-FFF2-40B4-BE49-F238E27FC236}">
                <a16:creationId xmlns:a16="http://schemas.microsoft.com/office/drawing/2014/main" id="{88F4B5DD-06AD-4A8E-8386-CBEEC3B14CCB}"/>
              </a:ext>
            </a:extLst>
          </p:cNvPr>
          <p:cNvSpPr/>
          <p:nvPr/>
        </p:nvSpPr>
        <p:spPr>
          <a:xfrm rot="10800000">
            <a:off x="3201029" y="1583371"/>
            <a:ext cx="2618212" cy="103845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367A4FF0-C65B-4DA0-9993-F8EEC3E76526}"/>
              </a:ext>
            </a:extLst>
          </p:cNvPr>
          <p:cNvSpPr/>
          <p:nvPr/>
        </p:nvSpPr>
        <p:spPr>
          <a:xfrm rot="10800000">
            <a:off x="3263917" y="3410640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1D5D86BF-7162-4AEB-9BE0-91BA06B30CA2}"/>
              </a:ext>
            </a:extLst>
          </p:cNvPr>
          <p:cNvCxnSpPr>
            <a:cxnSpLocks/>
          </p:cNvCxnSpPr>
          <p:nvPr/>
        </p:nvCxnSpPr>
        <p:spPr>
          <a:xfrm flipV="1">
            <a:off x="7983182" y="3014568"/>
            <a:ext cx="0" cy="630157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259F056C-489C-4B3A-814C-C687DF3F6523}"/>
              </a:ext>
            </a:extLst>
          </p:cNvPr>
          <p:cNvCxnSpPr>
            <a:cxnSpLocks/>
          </p:cNvCxnSpPr>
          <p:nvPr/>
        </p:nvCxnSpPr>
        <p:spPr>
          <a:xfrm flipH="1" flipV="1">
            <a:off x="7733791" y="2672756"/>
            <a:ext cx="208999" cy="953966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647178FB-E435-4C08-9D65-F8989A75E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63251"/>
              </p:ext>
            </p:extLst>
          </p:nvPr>
        </p:nvGraphicFramePr>
        <p:xfrm>
          <a:off x="2052254" y="3644725"/>
          <a:ext cx="881949" cy="39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2762C45-EC83-4D8E-A641-862F608DA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2254" y="3644725"/>
                        <a:ext cx="881949" cy="39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>
            <a:extLst>
              <a:ext uri="{FF2B5EF4-FFF2-40B4-BE49-F238E27FC236}">
                <a16:creationId xmlns:a16="http://schemas.microsoft.com/office/drawing/2014/main" id="{5BA55FAF-A1AB-411D-8A95-7D3669431814}"/>
              </a:ext>
            </a:extLst>
          </p:cNvPr>
          <p:cNvSpPr txBox="1"/>
          <p:nvPr/>
        </p:nvSpPr>
        <p:spPr>
          <a:xfrm>
            <a:off x="0" y="0"/>
            <a:ext cx="443665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Initial training</a:t>
            </a: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470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"/>
    </mc:Choice>
    <mc:Fallback xmlns=""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22222E-6 L 0.19101 -2.22222E-6 C 0.27656 -2.22222E-6 0.38216 -0.01065 0.38216 -0.01921 L 0.38216 -0.03819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2" y="-192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11111E-6 L 0.19727 -1.11111E-6 C 0.28568 -1.11111E-6 0.39467 -0.03819 0.39467 -0.06898 L 0.39467 -0.13796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7" y="-68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1945 L 0.10299 0.03495 C 0.12435 0.04722 0.15664 0.05393 0.19036 0.05393 C 0.22878 0.05393 0.25964 0.04722 0.28099 0.03495 L 0.38411 -0.01945 " pathEditMode="relative" rAng="0" ptsTypes="AAAAA">
                                      <p:cBhvr>
                                        <p:cTn id="1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6" y="3657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4 -0.0882 L 0.16485 -0.0882 C 0.23803 -0.0882 0.32839 -0.05093 0.32839 -0.0206 L 0.32839 0.04722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41" y="675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19 L 0.17487 -0.08819 C 0.25248 -0.08819 0.34857 -0.03148 0.34857 0.01505 L 0.34857 0.11945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57" y="1037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2 L 0.17356 -0.0882 C 0.25065 -0.0882 0.34583 -0.04491 0.34583 -0.00949 L 0.34583 0.06967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14" y="789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19 L 0.16771 -0.08819 C 0.24219 -0.08819 0.33411 -0.04884 0.33411 -0.0169 L 0.33411 0.05486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28" y="715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3 -0.08819 L 0.16796 -0.08819 C 0.24244 -0.08819 0.3345 -0.03981 0.3345 -0.00023 L 0.3345 0.08797 " pathEditMode="relative" rAng="0" ptsTypes="AAAA">
                                      <p:cBhvr>
                                        <p:cTn id="2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54" y="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129" descr="Chart, scatter chart&#10;&#10;Description automatically generated">
            <a:extLst>
              <a:ext uri="{FF2B5EF4-FFF2-40B4-BE49-F238E27FC236}">
                <a16:creationId xmlns:a16="http://schemas.microsoft.com/office/drawing/2014/main" id="{AEF32A89-9573-4BC7-BB86-185862A00B9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4" t="4013" r="50941" b="10487"/>
          <a:stretch/>
        </p:blipFill>
        <p:spPr>
          <a:xfrm>
            <a:off x="6256760" y="679693"/>
            <a:ext cx="5058727" cy="5058271"/>
          </a:xfrm>
          <a:prstGeom prst="rect">
            <a:avLst/>
          </a:prstGeom>
        </p:spPr>
      </p:pic>
      <p:sp>
        <p:nvSpPr>
          <p:cNvPr id="133" name="Rectangle 132">
            <a:extLst>
              <a:ext uri="{FF2B5EF4-FFF2-40B4-BE49-F238E27FC236}">
                <a16:creationId xmlns:a16="http://schemas.microsoft.com/office/drawing/2014/main" id="{AA7CEBD8-0C67-4F00-A3FC-A0502D1D1573}"/>
              </a:ext>
            </a:extLst>
          </p:cNvPr>
          <p:cNvSpPr/>
          <p:nvPr/>
        </p:nvSpPr>
        <p:spPr>
          <a:xfrm>
            <a:off x="40669" y="0"/>
            <a:ext cx="6148001" cy="68707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Flowchart: Manual Operation 133">
            <a:extLst>
              <a:ext uri="{FF2B5EF4-FFF2-40B4-BE49-F238E27FC236}">
                <a16:creationId xmlns:a16="http://schemas.microsoft.com/office/drawing/2014/main" id="{27C08985-4E9B-41BC-987E-4894B85B8C72}"/>
              </a:ext>
            </a:extLst>
          </p:cNvPr>
          <p:cNvSpPr/>
          <p:nvPr/>
        </p:nvSpPr>
        <p:spPr>
          <a:xfrm rot="16200000">
            <a:off x="1829150" y="3293885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5" name="Picture 134" descr="A picture containing blue, water, purple, clear&#10;&#10;Description automatically generated">
            <a:extLst>
              <a:ext uri="{FF2B5EF4-FFF2-40B4-BE49-F238E27FC236}">
                <a16:creationId xmlns:a16="http://schemas.microsoft.com/office/drawing/2014/main" id="{37E3C3D4-8B4F-4593-8582-49ED71452ED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6" t="25857" r="19679" b="2556"/>
          <a:stretch/>
        </p:blipFill>
        <p:spPr>
          <a:xfrm>
            <a:off x="764877" y="2474130"/>
            <a:ext cx="702602" cy="671059"/>
          </a:xfrm>
          <a:prstGeom prst="rect">
            <a:avLst/>
          </a:prstGeom>
        </p:spPr>
      </p:pic>
      <p:pic>
        <p:nvPicPr>
          <p:cNvPr id="136" name="Picture 135" descr="A small bird perched on top of each other&#10;&#10;Description automatically generated">
            <a:extLst>
              <a:ext uri="{FF2B5EF4-FFF2-40B4-BE49-F238E27FC236}">
                <a16:creationId xmlns:a16="http://schemas.microsoft.com/office/drawing/2014/main" id="{5D5FF37C-1E74-4CA7-8C64-E8E4ADA7A47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" t="8989" r="-1768" b="27507"/>
          <a:stretch/>
        </p:blipFill>
        <p:spPr>
          <a:xfrm>
            <a:off x="769896" y="1751034"/>
            <a:ext cx="702787" cy="673116"/>
          </a:xfrm>
          <a:prstGeom prst="rect">
            <a:avLst/>
          </a:prstGeom>
          <a:ln>
            <a:noFill/>
          </a:ln>
        </p:spPr>
      </p:pic>
      <p:sp>
        <p:nvSpPr>
          <p:cNvPr id="137" name="TextBox 136">
            <a:extLst>
              <a:ext uri="{FF2B5EF4-FFF2-40B4-BE49-F238E27FC236}">
                <a16:creationId xmlns:a16="http://schemas.microsoft.com/office/drawing/2014/main" id="{402F3156-CEDF-4A12-84E1-65019612E7C3}"/>
              </a:ext>
            </a:extLst>
          </p:cNvPr>
          <p:cNvSpPr txBox="1"/>
          <p:nvPr/>
        </p:nvSpPr>
        <p:spPr>
          <a:xfrm rot="5400000">
            <a:off x="518726" y="3774727"/>
            <a:ext cx="14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cxnSp>
        <p:nvCxnSpPr>
          <p:cNvPr id="138" name="Connector: Curved 137">
            <a:extLst>
              <a:ext uri="{FF2B5EF4-FFF2-40B4-BE49-F238E27FC236}">
                <a16:creationId xmlns:a16="http://schemas.microsoft.com/office/drawing/2014/main" id="{28E5160F-DD49-4C53-85B2-023E3B240DEA}"/>
              </a:ext>
            </a:extLst>
          </p:cNvPr>
          <p:cNvCxnSpPr>
            <a:cxnSpLocks/>
            <a:stCxn id="135" idx="3"/>
            <a:endCxn id="134" idx="0"/>
          </p:cNvCxnSpPr>
          <p:nvPr/>
        </p:nvCxnSpPr>
        <p:spPr>
          <a:xfrm>
            <a:off x="1467479" y="2809660"/>
            <a:ext cx="479238" cy="1068201"/>
          </a:xfrm>
          <a:prstGeom prst="curvedConnector3">
            <a:avLst>
              <a:gd name="adj1" fmla="val 4145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9" name="Connector: Curved 138">
            <a:extLst>
              <a:ext uri="{FF2B5EF4-FFF2-40B4-BE49-F238E27FC236}">
                <a16:creationId xmlns:a16="http://schemas.microsoft.com/office/drawing/2014/main" id="{37996BF6-CCB2-4902-A559-9540CEED5BBC}"/>
              </a:ext>
            </a:extLst>
          </p:cNvPr>
          <p:cNvCxnSpPr>
            <a:cxnSpLocks/>
            <a:endCxn id="134" idx="0"/>
          </p:cNvCxnSpPr>
          <p:nvPr/>
        </p:nvCxnSpPr>
        <p:spPr>
          <a:xfrm flipV="1">
            <a:off x="1467492" y="3877861"/>
            <a:ext cx="479225" cy="50176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0" name="Picture 139" descr="A insect on a flower&#10;&#10;Description automatically generated">
            <a:extLst>
              <a:ext uri="{FF2B5EF4-FFF2-40B4-BE49-F238E27FC236}">
                <a16:creationId xmlns:a16="http://schemas.microsoft.com/office/drawing/2014/main" id="{4EB634B4-052F-49E2-BC9B-A4282C46818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6" t="17542" r="15415" b="12061"/>
          <a:stretch/>
        </p:blipFill>
        <p:spPr>
          <a:xfrm>
            <a:off x="764625" y="4036702"/>
            <a:ext cx="699068" cy="669183"/>
          </a:xfrm>
          <a:prstGeom prst="rect">
            <a:avLst/>
          </a:prstGeom>
        </p:spPr>
      </p:pic>
      <p:sp>
        <p:nvSpPr>
          <p:cNvPr id="141" name="Rectangle 140">
            <a:extLst>
              <a:ext uri="{FF2B5EF4-FFF2-40B4-BE49-F238E27FC236}">
                <a16:creationId xmlns:a16="http://schemas.microsoft.com/office/drawing/2014/main" id="{0CF98B4C-6203-4268-959C-037A35B4F510}"/>
              </a:ext>
            </a:extLst>
          </p:cNvPr>
          <p:cNvSpPr/>
          <p:nvPr/>
        </p:nvSpPr>
        <p:spPr>
          <a:xfrm rot="10800000">
            <a:off x="3768994" y="3410640"/>
            <a:ext cx="112040" cy="1025336"/>
          </a:xfrm>
          <a:prstGeom prst="rect">
            <a:avLst/>
          </a:prstGeom>
          <a:pattFill prst="pct60">
            <a:fgClr>
              <a:schemeClr val="bg1"/>
            </a:fgClr>
            <a:bgClr>
              <a:srgbClr val="00FF0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8F1FAD23-6256-483F-B99B-4B2E845C19A2}"/>
              </a:ext>
            </a:extLst>
          </p:cNvPr>
          <p:cNvSpPr/>
          <p:nvPr/>
        </p:nvSpPr>
        <p:spPr>
          <a:xfrm rot="10800000">
            <a:off x="3398413" y="3410640"/>
            <a:ext cx="112040" cy="1025336"/>
          </a:xfrm>
          <a:prstGeom prst="rect">
            <a:avLst/>
          </a:prstGeom>
          <a:pattFill prst="weave">
            <a:fgClr>
              <a:schemeClr val="bg1"/>
            </a:fgClr>
            <a:bgClr>
              <a:srgbClr val="66CCFF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CEE12A65-1916-4A27-987F-8A245800CE5F}"/>
              </a:ext>
            </a:extLst>
          </p:cNvPr>
          <p:cNvSpPr txBox="1"/>
          <p:nvPr/>
        </p:nvSpPr>
        <p:spPr>
          <a:xfrm rot="10800000">
            <a:off x="3134482" y="3892007"/>
            <a:ext cx="71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…</a:t>
            </a:r>
          </a:p>
        </p:txBody>
      </p:sp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9D6333D1-F90D-4504-953B-3D9860EC0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21039"/>
              </p:ext>
            </p:extLst>
          </p:nvPr>
        </p:nvGraphicFramePr>
        <p:xfrm>
          <a:off x="3222057" y="4476252"/>
          <a:ext cx="257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F71DFF52-B630-47C7-BB58-BA2C7924A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2057" y="4476252"/>
                        <a:ext cx="257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995D3145-EEFA-4FCE-A134-7380001E76D7}"/>
              </a:ext>
            </a:extLst>
          </p:cNvPr>
          <p:cNvCxnSpPr>
            <a:cxnSpLocks/>
          </p:cNvCxnSpPr>
          <p:nvPr/>
        </p:nvCxnSpPr>
        <p:spPr>
          <a:xfrm>
            <a:off x="3319869" y="4273336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6" name="Connector: Curved 145">
            <a:extLst>
              <a:ext uri="{FF2B5EF4-FFF2-40B4-BE49-F238E27FC236}">
                <a16:creationId xmlns:a16="http://schemas.microsoft.com/office/drawing/2014/main" id="{70F7A075-59F0-4F63-AA9B-202A4F3F6CCC}"/>
              </a:ext>
            </a:extLst>
          </p:cNvPr>
          <p:cNvCxnSpPr>
            <a:cxnSpLocks/>
          </p:cNvCxnSpPr>
          <p:nvPr/>
        </p:nvCxnSpPr>
        <p:spPr>
          <a:xfrm>
            <a:off x="1472683" y="2087592"/>
            <a:ext cx="474034" cy="179026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Oval 146">
            <a:extLst>
              <a:ext uri="{FF2B5EF4-FFF2-40B4-BE49-F238E27FC236}">
                <a16:creationId xmlns:a16="http://schemas.microsoft.com/office/drawing/2014/main" id="{3901BE71-2D1C-4F5F-80E6-547BD774AA87}"/>
              </a:ext>
            </a:extLst>
          </p:cNvPr>
          <p:cNvSpPr/>
          <p:nvPr/>
        </p:nvSpPr>
        <p:spPr>
          <a:xfrm>
            <a:off x="3262226" y="3776658"/>
            <a:ext cx="126280" cy="131651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>
                <a:alpha val="7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3A56F3EA-3300-4D39-8B8B-D5AA16981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72973"/>
              </p:ext>
            </p:extLst>
          </p:nvPr>
        </p:nvGraphicFramePr>
        <p:xfrm>
          <a:off x="3335465" y="2854123"/>
          <a:ext cx="260855" cy="35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03ECB066-1A42-493E-B4DD-C136A7218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5465" y="2854123"/>
                        <a:ext cx="260855" cy="35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11CF139-C68F-4698-8205-F682A954A1D4}"/>
              </a:ext>
            </a:extLst>
          </p:cNvPr>
          <p:cNvCxnSpPr>
            <a:cxnSpLocks/>
          </p:cNvCxnSpPr>
          <p:nvPr/>
        </p:nvCxnSpPr>
        <p:spPr>
          <a:xfrm>
            <a:off x="3420758" y="2607414"/>
            <a:ext cx="0" cy="3272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50" name="Picture 149" descr="Shape, arrow&#10;&#10;Description automatically generated">
            <a:extLst>
              <a:ext uri="{FF2B5EF4-FFF2-40B4-BE49-F238E27FC236}">
                <a16:creationId xmlns:a16="http://schemas.microsoft.com/office/drawing/2014/main" id="{E2E0919D-9867-4732-BC77-45AF0936DD7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577" y="2780434"/>
            <a:ext cx="260855" cy="196714"/>
          </a:xfrm>
          <a:prstGeom prst="rect">
            <a:avLst/>
          </a:prstGeom>
        </p:spPr>
      </p:pic>
      <p:sp>
        <p:nvSpPr>
          <p:cNvPr id="151" name="Left Brace 150">
            <a:extLst>
              <a:ext uri="{FF2B5EF4-FFF2-40B4-BE49-F238E27FC236}">
                <a16:creationId xmlns:a16="http://schemas.microsoft.com/office/drawing/2014/main" id="{DABF4B30-5B0F-431D-8584-B8D593783BCC}"/>
              </a:ext>
            </a:extLst>
          </p:cNvPr>
          <p:cNvSpPr/>
          <p:nvPr/>
        </p:nvSpPr>
        <p:spPr>
          <a:xfrm rot="16200000">
            <a:off x="3464686" y="2412792"/>
            <a:ext cx="154796" cy="558736"/>
          </a:xfrm>
          <a:prstGeom prst="leftBrace">
            <a:avLst>
              <a:gd name="adj1" fmla="val 37662"/>
              <a:gd name="adj2" fmla="val 80411"/>
            </a:avLst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241A07A9-CDA4-4A22-9E54-632F0B8A3009}"/>
              </a:ext>
            </a:extLst>
          </p:cNvPr>
          <p:cNvSpPr/>
          <p:nvPr/>
        </p:nvSpPr>
        <p:spPr>
          <a:xfrm>
            <a:off x="4578072" y="1590020"/>
            <a:ext cx="469874" cy="102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52314A4D-8C2C-4379-83B3-FD8105D15D3A}"/>
              </a:ext>
            </a:extLst>
          </p:cNvPr>
          <p:cNvGrpSpPr/>
          <p:nvPr/>
        </p:nvGrpSpPr>
        <p:grpSpPr>
          <a:xfrm>
            <a:off x="3159057" y="1582523"/>
            <a:ext cx="2603605" cy="1032835"/>
            <a:chOff x="1872781" y="66898"/>
            <a:chExt cx="2603605" cy="1032835"/>
          </a:xfrm>
        </p:grpSpPr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71312E07-4382-4910-8C19-037AF2D94B8C}"/>
                </a:ext>
              </a:extLst>
            </p:cNvPr>
            <p:cNvSpPr/>
            <p:nvPr/>
          </p:nvSpPr>
          <p:spPr>
            <a:xfrm rot="10800000">
              <a:off x="1976440" y="74396"/>
              <a:ext cx="112040" cy="1025336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D4872AD9-61BF-4354-9E3F-E17BFF9ED543}"/>
                </a:ext>
              </a:extLst>
            </p:cNvPr>
            <p:cNvSpPr/>
            <p:nvPr/>
          </p:nvSpPr>
          <p:spPr>
            <a:xfrm rot="10800000">
              <a:off x="2090320" y="74396"/>
              <a:ext cx="112040" cy="1025336"/>
            </a:xfrm>
            <a:prstGeom prst="rect">
              <a:avLst/>
            </a:prstGeom>
            <a:pattFill prst="dotDmnd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F925DA20-5363-4661-B5F0-FE88801C84F8}"/>
                </a:ext>
              </a:extLst>
            </p:cNvPr>
            <p:cNvSpPr/>
            <p:nvPr/>
          </p:nvSpPr>
          <p:spPr>
            <a:xfrm rot="10800000">
              <a:off x="2198270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E13D2BD4-DC71-4B8C-954C-4346BBF16756}"/>
                </a:ext>
              </a:extLst>
            </p:cNvPr>
            <p:cNvSpPr/>
            <p:nvPr/>
          </p:nvSpPr>
          <p:spPr>
            <a:xfrm rot="10800000">
              <a:off x="2312150" y="74396"/>
              <a:ext cx="112040" cy="1025336"/>
            </a:xfrm>
            <a:prstGeom prst="rect">
              <a:avLst/>
            </a:prstGeom>
            <a:pattFill prst="wave">
              <a:fgClr>
                <a:schemeClr val="bg1"/>
              </a:fgClr>
              <a:bgClr>
                <a:srgbClr val="FF7C8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BA79EBF2-4E83-472F-B9EA-C1E196BA86F8}"/>
                </a:ext>
              </a:extLst>
            </p:cNvPr>
            <p:cNvSpPr/>
            <p:nvPr/>
          </p:nvSpPr>
          <p:spPr>
            <a:xfrm rot="10800000">
              <a:off x="2423133" y="74396"/>
              <a:ext cx="112040" cy="1025336"/>
            </a:xfrm>
            <a:prstGeom prst="rect">
              <a:avLst/>
            </a:prstGeom>
            <a:pattFill prst="pct75">
              <a:fgClr>
                <a:schemeClr val="bg1"/>
              </a:fgClr>
              <a:bgClr>
                <a:srgbClr val="DA00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CA82BC9F-EC78-4BE6-B873-C221D98651EE}"/>
                </a:ext>
              </a:extLst>
            </p:cNvPr>
            <p:cNvSpPr/>
            <p:nvPr/>
          </p:nvSpPr>
          <p:spPr>
            <a:xfrm rot="10800000">
              <a:off x="2554848" y="74396"/>
              <a:ext cx="112040" cy="1025336"/>
            </a:xfrm>
            <a:prstGeom prst="rect">
              <a:avLst/>
            </a:prstGeom>
            <a:pattFill prst="divot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09D3E23E-EA64-4116-9C5C-D21794E2881D}"/>
                </a:ext>
              </a:extLst>
            </p:cNvPr>
            <p:cNvSpPr/>
            <p:nvPr/>
          </p:nvSpPr>
          <p:spPr>
            <a:xfrm rot="10800000">
              <a:off x="2668728" y="74396"/>
              <a:ext cx="112040" cy="1025336"/>
            </a:xfrm>
            <a:prstGeom prst="rect">
              <a:avLst/>
            </a:prstGeom>
            <a:pattFill prst="smConfetti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19886892-1343-42B3-BC1E-D4BB4056F5B7}"/>
                </a:ext>
              </a:extLst>
            </p:cNvPr>
            <p:cNvSpPr/>
            <p:nvPr/>
          </p:nvSpPr>
          <p:spPr>
            <a:xfrm rot="10800000">
              <a:off x="2776678" y="74396"/>
              <a:ext cx="112040" cy="1025336"/>
            </a:xfrm>
            <a:prstGeom prst="rect">
              <a:avLst/>
            </a:prstGeom>
            <a:pattFill prst="weave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2D9E5C53-284C-49E5-B65B-487AD7432CA9}"/>
                </a:ext>
              </a:extLst>
            </p:cNvPr>
            <p:cNvSpPr/>
            <p:nvPr/>
          </p:nvSpPr>
          <p:spPr>
            <a:xfrm rot="10800000">
              <a:off x="2890558" y="74396"/>
              <a:ext cx="112040" cy="1025336"/>
            </a:xfrm>
            <a:prstGeom prst="rect">
              <a:avLst/>
            </a:prstGeom>
            <a:pattFill prst="trellis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1A267955-BD10-4791-9E2F-621F3083EBE2}"/>
                </a:ext>
              </a:extLst>
            </p:cNvPr>
            <p:cNvSpPr/>
            <p:nvPr/>
          </p:nvSpPr>
          <p:spPr>
            <a:xfrm rot="10800000">
              <a:off x="3001542" y="74396"/>
              <a:ext cx="112040" cy="1025336"/>
            </a:xfrm>
            <a:prstGeom prst="rect">
              <a:avLst/>
            </a:prstGeom>
            <a:pattFill prst="openDmnd">
              <a:fgClr>
                <a:schemeClr val="bg1"/>
              </a:fgClr>
              <a:bgClr>
                <a:srgbClr val="66CCFF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4" name="Rectangle 163">
              <a:extLst>
                <a:ext uri="{FF2B5EF4-FFF2-40B4-BE49-F238E27FC236}">
                  <a16:creationId xmlns:a16="http://schemas.microsoft.com/office/drawing/2014/main" id="{1A1A31DA-34DC-48A4-9020-CBA5AB52A311}"/>
                </a:ext>
              </a:extLst>
            </p:cNvPr>
            <p:cNvSpPr/>
            <p:nvPr/>
          </p:nvSpPr>
          <p:spPr>
            <a:xfrm rot="10800000">
              <a:off x="3913866" y="74396"/>
              <a:ext cx="112040" cy="1025336"/>
            </a:xfrm>
            <a:prstGeom prst="rect">
              <a:avLst/>
            </a:prstGeom>
            <a:pattFill prst="pct7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5" name="Rectangle 164">
              <a:extLst>
                <a:ext uri="{FF2B5EF4-FFF2-40B4-BE49-F238E27FC236}">
                  <a16:creationId xmlns:a16="http://schemas.microsoft.com/office/drawing/2014/main" id="{379C3064-FA3A-44DF-812B-95584D4DA11B}"/>
                </a:ext>
              </a:extLst>
            </p:cNvPr>
            <p:cNvSpPr/>
            <p:nvPr/>
          </p:nvSpPr>
          <p:spPr>
            <a:xfrm rot="10800000">
              <a:off x="4027746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9A6F9BD9-5B89-4CFD-AE42-395832190B7A}"/>
                </a:ext>
              </a:extLst>
            </p:cNvPr>
            <p:cNvSpPr/>
            <p:nvPr/>
          </p:nvSpPr>
          <p:spPr>
            <a:xfrm rot="10800000">
              <a:off x="4135696" y="74396"/>
              <a:ext cx="112040" cy="1025336"/>
            </a:xfrm>
            <a:prstGeom prst="rect">
              <a:avLst/>
            </a:prstGeom>
            <a:pattFill prst="pct60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0A2A37FA-4F90-49F5-96F7-5403DA719E12}"/>
                </a:ext>
              </a:extLst>
            </p:cNvPr>
            <p:cNvSpPr/>
            <p:nvPr/>
          </p:nvSpPr>
          <p:spPr>
            <a:xfrm rot="10800000">
              <a:off x="4249576" y="74396"/>
              <a:ext cx="112040" cy="1025336"/>
            </a:xfrm>
            <a:prstGeom prst="rect">
              <a:avLst/>
            </a:prstGeom>
            <a:pattFill prst="dashDnDiag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7449FB8C-1A91-44D2-B95B-E36769A67F64}"/>
                </a:ext>
              </a:extLst>
            </p:cNvPr>
            <p:cNvSpPr/>
            <p:nvPr/>
          </p:nvSpPr>
          <p:spPr>
            <a:xfrm rot="10800000">
              <a:off x="4360560" y="74396"/>
              <a:ext cx="112040" cy="1025336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rgbClr val="00FF00"/>
              </a:bgClr>
            </a:patt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A38AEBA0-DF73-43E9-8088-8BC0B2EBC6B6}"/>
                </a:ext>
              </a:extLst>
            </p:cNvPr>
            <p:cNvSpPr/>
            <p:nvPr/>
          </p:nvSpPr>
          <p:spPr>
            <a:xfrm rot="10800000">
              <a:off x="3913711" y="66898"/>
              <a:ext cx="562675" cy="1032835"/>
            </a:xfrm>
            <a:prstGeom prst="rect">
              <a:avLst/>
            </a:prstGeom>
            <a:solidFill>
              <a:schemeClr val="dk1">
                <a:alpha val="10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78CB2273-23E7-4F68-940C-E2E20266A3A3}"/>
                </a:ext>
              </a:extLst>
            </p:cNvPr>
            <p:cNvSpPr txBox="1"/>
            <p:nvPr/>
          </p:nvSpPr>
          <p:spPr>
            <a:xfrm rot="10800000">
              <a:off x="1872781" y="274961"/>
              <a:ext cx="1833513" cy="795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…</a:t>
              </a:r>
            </a:p>
          </p:txBody>
        </p:sp>
      </p:grpSp>
      <p:pic>
        <p:nvPicPr>
          <p:cNvPr id="171" name="Picture 170" descr="A picture containing icon&#10;&#10;Description automatically generated">
            <a:extLst>
              <a:ext uri="{FF2B5EF4-FFF2-40B4-BE49-F238E27FC236}">
                <a16:creationId xmlns:a16="http://schemas.microsoft.com/office/drawing/2014/main" id="{71CC2A9F-1D8F-4C34-9D9A-A7E2919D7FE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4" t="17188" r="29963" b="17434"/>
          <a:stretch/>
        </p:blipFill>
        <p:spPr>
          <a:xfrm>
            <a:off x="4646162" y="1866254"/>
            <a:ext cx="255417" cy="232687"/>
          </a:xfrm>
          <a:prstGeom prst="rect">
            <a:avLst/>
          </a:prstGeom>
        </p:spPr>
      </p:pic>
      <p:sp>
        <p:nvSpPr>
          <p:cNvPr id="172" name="Rectangle 171">
            <a:extLst>
              <a:ext uri="{FF2B5EF4-FFF2-40B4-BE49-F238E27FC236}">
                <a16:creationId xmlns:a16="http://schemas.microsoft.com/office/drawing/2014/main" id="{F0103858-250E-4749-B9DB-49EE447516A7}"/>
              </a:ext>
            </a:extLst>
          </p:cNvPr>
          <p:cNvSpPr/>
          <p:nvPr/>
        </p:nvSpPr>
        <p:spPr>
          <a:xfrm rot="10800000">
            <a:off x="3201029" y="1583371"/>
            <a:ext cx="2618212" cy="103845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5E818723-67C6-4C23-887D-FA2CABD14335}"/>
              </a:ext>
            </a:extLst>
          </p:cNvPr>
          <p:cNvSpPr/>
          <p:nvPr/>
        </p:nvSpPr>
        <p:spPr>
          <a:xfrm rot="10800000">
            <a:off x="3263917" y="3410640"/>
            <a:ext cx="112040" cy="1025336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FF0000"/>
              </a:highlight>
            </a:endParaRPr>
          </a:p>
        </p:txBody>
      </p:sp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1AC6F4F7-50F0-43FA-B75F-C5093F5CA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45203"/>
              </p:ext>
            </p:extLst>
          </p:nvPr>
        </p:nvGraphicFramePr>
        <p:xfrm>
          <a:off x="2052254" y="3644725"/>
          <a:ext cx="881949" cy="39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8F38E60A-21EB-4A17-BF5B-6E998D39E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2254" y="3644725"/>
                        <a:ext cx="881949" cy="39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TextBox 174">
            <a:extLst>
              <a:ext uri="{FF2B5EF4-FFF2-40B4-BE49-F238E27FC236}">
                <a16:creationId xmlns:a16="http://schemas.microsoft.com/office/drawing/2014/main" id="{FC74E441-EBE3-4870-B8C8-3AD6C8C8D408}"/>
              </a:ext>
            </a:extLst>
          </p:cNvPr>
          <p:cNvSpPr txBox="1"/>
          <p:nvPr/>
        </p:nvSpPr>
        <p:spPr>
          <a:xfrm>
            <a:off x="0" y="0"/>
            <a:ext cx="443665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0070C0"/>
                </a:solidFill>
                <a:cs typeface="Gisha" panose="020B0604020202020204" pitchFamily="34" charset="-79"/>
              </a:rPr>
              <a:t>Initial training</a:t>
            </a:r>
          </a:p>
          <a:p>
            <a:pPr algn="ctr"/>
            <a:r>
              <a:rPr lang="en-US" sz="2400" b="0" i="0" dirty="0">
                <a:effectLst/>
                <a:cs typeface="Gisha" panose="020B0604020202020204" pitchFamily="34" charset="-79"/>
              </a:rPr>
              <a:t> </a:t>
            </a:r>
            <a:endParaRPr lang="en-GB" sz="2800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BABE2E6-948D-4921-B3F7-6804A4AE2FB8}"/>
              </a:ext>
            </a:extLst>
          </p:cNvPr>
          <p:cNvSpPr/>
          <p:nvPr/>
        </p:nvSpPr>
        <p:spPr>
          <a:xfrm>
            <a:off x="11315487" y="-2008558"/>
            <a:ext cx="2989634" cy="113065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08806D13-BA6B-4058-964C-F3DC1DB4E04A}"/>
              </a:ext>
            </a:extLst>
          </p:cNvPr>
          <p:cNvSpPr/>
          <p:nvPr/>
        </p:nvSpPr>
        <p:spPr>
          <a:xfrm>
            <a:off x="5646836" y="5744615"/>
            <a:ext cx="9135964" cy="14721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" name="Picture 49" descr="Chart, scatter chart&#10;&#10;Description automatically generated">
            <a:extLst>
              <a:ext uri="{FF2B5EF4-FFF2-40B4-BE49-F238E27FC236}">
                <a16:creationId xmlns:a16="http://schemas.microsoft.com/office/drawing/2014/main" id="{74C1C9CF-36CD-4E27-BC3F-81EECB031D0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90162" r="50233"/>
          <a:stretch/>
        </p:blipFill>
        <p:spPr>
          <a:xfrm>
            <a:off x="5693370" y="5737964"/>
            <a:ext cx="6126829" cy="67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90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"/>
    </mc:Choice>
    <mc:Fallback xmlns=""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" name="Picture 179" descr="Chart, scatter chart&#10;&#10;Description automatically generated">
            <a:extLst>
              <a:ext uri="{FF2B5EF4-FFF2-40B4-BE49-F238E27FC236}">
                <a16:creationId xmlns:a16="http://schemas.microsoft.com/office/drawing/2014/main" id="{67BEECD1-0588-473E-AF83-3E8B3A921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39" t="90533" r="2057" b="1"/>
          <a:stretch/>
        </p:blipFill>
        <p:spPr>
          <a:xfrm>
            <a:off x="5670287" y="6210299"/>
            <a:ext cx="5872747" cy="660415"/>
          </a:xfrm>
          <a:prstGeom prst="rect">
            <a:avLst/>
          </a:prstGeom>
        </p:spPr>
      </p:pic>
      <p:sp>
        <p:nvSpPr>
          <p:cNvPr id="346" name="TextBox 345">
            <a:extLst>
              <a:ext uri="{FF2B5EF4-FFF2-40B4-BE49-F238E27FC236}">
                <a16:creationId xmlns:a16="http://schemas.microsoft.com/office/drawing/2014/main" id="{77619E8A-1BDE-411B-9FFB-F0B4122FB750}"/>
              </a:ext>
            </a:extLst>
          </p:cNvPr>
          <p:cNvSpPr txBox="1"/>
          <p:nvPr/>
        </p:nvSpPr>
        <p:spPr>
          <a:xfrm>
            <a:off x="6144235" y="2627740"/>
            <a:ext cx="6126849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Progressive following</a:t>
            </a:r>
          </a:p>
        </p:txBody>
      </p:sp>
      <p:cxnSp>
        <p:nvCxnSpPr>
          <p:cNvPr id="348" name="Connector: Curved 347">
            <a:extLst>
              <a:ext uri="{FF2B5EF4-FFF2-40B4-BE49-F238E27FC236}">
                <a16:creationId xmlns:a16="http://schemas.microsoft.com/office/drawing/2014/main" id="{D5F82D49-05AD-4127-8EC3-02BF8E9C7CE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089962" y="2537151"/>
            <a:ext cx="1458331" cy="1470798"/>
          </a:xfrm>
          <a:prstGeom prst="curvedConnector2">
            <a:avLst/>
          </a:prstGeom>
          <a:ln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Rectangle 348">
            <a:extLst>
              <a:ext uri="{FF2B5EF4-FFF2-40B4-BE49-F238E27FC236}">
                <a16:creationId xmlns:a16="http://schemas.microsoft.com/office/drawing/2014/main" id="{84A707B9-C4FD-475F-841A-8A09DA1F3D12}"/>
              </a:ext>
            </a:extLst>
          </p:cNvPr>
          <p:cNvSpPr/>
          <p:nvPr/>
        </p:nvSpPr>
        <p:spPr>
          <a:xfrm rot="20784254">
            <a:off x="2673020" y="2250827"/>
            <a:ext cx="2962717" cy="72720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ircle">
              <a:avLst>
                <a:gd name="adj" fmla="val 13118104"/>
              </a:avLst>
            </a:prstTxWarp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updating the best model</a:t>
            </a:r>
          </a:p>
        </p:txBody>
      </p:sp>
      <p:cxnSp>
        <p:nvCxnSpPr>
          <p:cNvPr id="350" name="Connector: Curved 349">
            <a:extLst>
              <a:ext uri="{FF2B5EF4-FFF2-40B4-BE49-F238E27FC236}">
                <a16:creationId xmlns:a16="http://schemas.microsoft.com/office/drawing/2014/main" id="{8C2263C3-0FFC-4EF4-B4B5-A870CCB3654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247040" y="1596155"/>
            <a:ext cx="1020861" cy="2250306"/>
          </a:xfrm>
          <a:prstGeom prst="curvedConnector2">
            <a:avLst/>
          </a:prstGeom>
          <a:ln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1" name="Rectangle 350">
            <a:extLst>
              <a:ext uri="{FF2B5EF4-FFF2-40B4-BE49-F238E27FC236}">
                <a16:creationId xmlns:a16="http://schemas.microsoft.com/office/drawing/2014/main" id="{22A6C025-575F-4365-B92F-79C191319CA9}"/>
              </a:ext>
            </a:extLst>
          </p:cNvPr>
          <p:cNvSpPr/>
          <p:nvPr/>
        </p:nvSpPr>
        <p:spPr>
          <a:xfrm rot="20051240">
            <a:off x="3046033" y="2419823"/>
            <a:ext cx="2962717" cy="72720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ircle">
              <a:avLst>
                <a:gd name="adj" fmla="val 10994781"/>
              </a:avLst>
            </a:prstTxWarp>
            <a:spAutoFit/>
          </a:bodyPr>
          <a:lstStyle/>
          <a:p>
            <a:r>
              <a:rPr lang="en-US" sz="1050" dirty="0">
                <a:solidFill>
                  <a:schemeClr val="bg1">
                    <a:lumMod val="50000"/>
                  </a:schemeClr>
                </a:solidFill>
              </a:rPr>
              <a:t>updating the component set</a:t>
            </a:r>
          </a:p>
        </p:txBody>
      </p: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2E742AD7-9647-411B-87BB-AF1E00A8F457}"/>
              </a:ext>
            </a:extLst>
          </p:cNvPr>
          <p:cNvCxnSpPr>
            <a:cxnSpLocks/>
          </p:cNvCxnSpPr>
          <p:nvPr/>
        </p:nvCxnSpPr>
        <p:spPr>
          <a:xfrm flipH="1">
            <a:off x="1575311" y="2894018"/>
            <a:ext cx="2109" cy="560104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3" name="Rectangle 352">
            <a:extLst>
              <a:ext uri="{FF2B5EF4-FFF2-40B4-BE49-F238E27FC236}">
                <a16:creationId xmlns:a16="http://schemas.microsoft.com/office/drawing/2014/main" id="{C057E645-FFED-4DEB-A6C0-A65920D78967}"/>
              </a:ext>
            </a:extLst>
          </p:cNvPr>
          <p:cNvSpPr/>
          <p:nvPr/>
        </p:nvSpPr>
        <p:spPr>
          <a:xfrm rot="20003903">
            <a:off x="1459650" y="3078244"/>
            <a:ext cx="234031" cy="1915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4" name="Group 353">
            <a:extLst>
              <a:ext uri="{FF2B5EF4-FFF2-40B4-BE49-F238E27FC236}">
                <a16:creationId xmlns:a16="http://schemas.microsoft.com/office/drawing/2014/main" id="{872E6098-199A-4012-AFDB-4604521BA811}"/>
              </a:ext>
            </a:extLst>
          </p:cNvPr>
          <p:cNvGrpSpPr/>
          <p:nvPr/>
        </p:nvGrpSpPr>
        <p:grpSpPr>
          <a:xfrm>
            <a:off x="762662" y="1762580"/>
            <a:ext cx="1218739" cy="1613483"/>
            <a:chOff x="762662" y="1762580"/>
            <a:chExt cx="1218739" cy="1613483"/>
          </a:xfrm>
        </p:grpSpPr>
        <p:cxnSp>
          <p:nvCxnSpPr>
            <p:cNvPr id="355" name="Connector: Elbow 354">
              <a:extLst>
                <a:ext uri="{FF2B5EF4-FFF2-40B4-BE49-F238E27FC236}">
                  <a16:creationId xmlns:a16="http://schemas.microsoft.com/office/drawing/2014/main" id="{1B821BB0-532C-438F-A433-57D217792679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1222189" y="2745963"/>
              <a:ext cx="158278" cy="623693"/>
            </a:xfrm>
            <a:prstGeom prst="bentConnector3">
              <a:avLst>
                <a:gd name="adj1" fmla="val 50000"/>
              </a:avLst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56" name="Object 355">
              <a:extLst>
                <a:ext uri="{FF2B5EF4-FFF2-40B4-BE49-F238E27FC236}">
                  <a16:creationId xmlns:a16="http://schemas.microsoft.com/office/drawing/2014/main" id="{6D42BAE0-F52D-439E-8972-6202810993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879396"/>
                </p:ext>
              </p:extLst>
            </p:nvPr>
          </p:nvGraphicFramePr>
          <p:xfrm>
            <a:off x="1485224" y="3005977"/>
            <a:ext cx="252559" cy="370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40" imgH="279360" progId="Equation.DSMT4">
                    <p:embed/>
                  </p:oleObj>
                </mc:Choice>
                <mc:Fallback>
                  <p:oleObj name="Equation" r:id="rId3" imgW="190440" imgH="279360" progId="Equation.DSMT4">
                    <p:embed/>
                    <p:pic>
                      <p:nvPicPr>
                        <p:cNvPr id="190" name="Object 189">
                          <a:extLst>
                            <a:ext uri="{FF2B5EF4-FFF2-40B4-BE49-F238E27FC236}">
                              <a16:creationId xmlns:a16="http://schemas.microsoft.com/office/drawing/2014/main" id="{31466B30-7515-483B-B77E-025DF3EC5A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85224" y="3005977"/>
                          <a:ext cx="252559" cy="370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7" name="Straight Arrow Connector 356">
              <a:extLst>
                <a:ext uri="{FF2B5EF4-FFF2-40B4-BE49-F238E27FC236}">
                  <a16:creationId xmlns:a16="http://schemas.microsoft.com/office/drawing/2014/main" id="{163DC6CF-E6BF-499C-A623-FD38035EFD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75310" y="2904619"/>
              <a:ext cx="2109" cy="237509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8" name="Straight Arrow Connector 357">
              <a:extLst>
                <a:ext uri="{FF2B5EF4-FFF2-40B4-BE49-F238E27FC236}">
                  <a16:creationId xmlns:a16="http://schemas.microsoft.com/office/drawing/2014/main" id="{0B0A1FE4-7458-42D3-9243-FCAC5A5C6C7F}"/>
                </a:ext>
              </a:extLst>
            </p:cNvPr>
            <p:cNvCxnSpPr>
              <a:cxnSpLocks/>
            </p:cNvCxnSpPr>
            <p:nvPr/>
          </p:nvCxnSpPr>
          <p:spPr>
            <a:xfrm>
              <a:off x="1571998" y="2077779"/>
              <a:ext cx="0" cy="75365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9" name="Flowchart: Manual Operation 358">
              <a:extLst>
                <a:ext uri="{FF2B5EF4-FFF2-40B4-BE49-F238E27FC236}">
                  <a16:creationId xmlns:a16="http://schemas.microsoft.com/office/drawing/2014/main" id="{6CD47F6C-AE6D-480D-9FF5-CE74CB15224C}"/>
                </a:ext>
              </a:extLst>
            </p:cNvPr>
            <p:cNvSpPr/>
            <p:nvPr/>
          </p:nvSpPr>
          <p:spPr>
            <a:xfrm>
              <a:off x="1162594" y="2160146"/>
              <a:ext cx="818807" cy="748310"/>
            </a:xfrm>
            <a:prstGeom prst="flowChartManualOperation">
              <a:avLst/>
            </a:prstGeom>
            <a:solidFill>
              <a:schemeClr val="bg1"/>
            </a:solidFill>
            <a:ln w="317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0" name="Object 359">
              <a:extLst>
                <a:ext uri="{FF2B5EF4-FFF2-40B4-BE49-F238E27FC236}">
                  <a16:creationId xmlns:a16="http://schemas.microsoft.com/office/drawing/2014/main" id="{39C31766-EFF4-4C70-97D4-9DCE09BDFE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2108"/>
                </p:ext>
              </p:extLst>
            </p:nvPr>
          </p:nvGraphicFramePr>
          <p:xfrm>
            <a:off x="1240433" y="2211911"/>
            <a:ext cx="686410" cy="281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194" name="Object 193">
                          <a:extLst>
                            <a:ext uri="{FF2B5EF4-FFF2-40B4-BE49-F238E27FC236}">
                              <a16:creationId xmlns:a16="http://schemas.microsoft.com/office/drawing/2014/main" id="{E2A5EEB6-EF4E-45BC-A8F0-F468EFEFA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0433" y="2211911"/>
                          <a:ext cx="686410" cy="2813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61" name="Picture 360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BD78E5C-0D65-4A40-A37E-DEA940F301A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61346" y="2627740"/>
              <a:ext cx="221301" cy="221301"/>
            </a:xfrm>
            <a:prstGeom prst="rect">
              <a:avLst/>
            </a:prstGeom>
          </p:spPr>
        </p:pic>
        <p:graphicFrame>
          <p:nvGraphicFramePr>
            <p:cNvPr id="362" name="Object 361">
              <a:extLst>
                <a:ext uri="{FF2B5EF4-FFF2-40B4-BE49-F238E27FC236}">
                  <a16:creationId xmlns:a16="http://schemas.microsoft.com/office/drawing/2014/main" id="{1564A342-7A59-4D6E-95D7-7C81BD184C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595183"/>
                </p:ext>
              </p:extLst>
            </p:nvPr>
          </p:nvGraphicFramePr>
          <p:xfrm>
            <a:off x="1457733" y="1762580"/>
            <a:ext cx="255807" cy="382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196" name="Object 195">
                          <a:extLst>
                            <a:ext uri="{FF2B5EF4-FFF2-40B4-BE49-F238E27FC236}">
                              <a16:creationId xmlns:a16="http://schemas.microsoft.com/office/drawing/2014/main" id="{34C7539D-E819-45F4-AB76-464BE6EF03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57733" y="1762580"/>
                          <a:ext cx="255807" cy="3829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3" name="Group 362">
              <a:extLst>
                <a:ext uri="{FF2B5EF4-FFF2-40B4-BE49-F238E27FC236}">
                  <a16:creationId xmlns:a16="http://schemas.microsoft.com/office/drawing/2014/main" id="{A31C0055-6BA6-4961-8093-E0A6AFB3A494}"/>
                </a:ext>
              </a:extLst>
            </p:cNvPr>
            <p:cNvGrpSpPr/>
            <p:nvPr/>
          </p:nvGrpSpPr>
          <p:grpSpPr>
            <a:xfrm>
              <a:off x="762662" y="2315891"/>
              <a:ext cx="457235" cy="666615"/>
              <a:chOff x="710262" y="743874"/>
              <a:chExt cx="445890" cy="650077"/>
            </a:xfrm>
          </p:grpSpPr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B6E4BC7D-EBE0-4AE9-9048-6A4E8DD2895B}"/>
                  </a:ext>
                </a:extLst>
              </p:cNvPr>
              <p:cNvGrpSpPr/>
              <p:nvPr/>
            </p:nvGrpSpPr>
            <p:grpSpPr>
              <a:xfrm rot="5400000">
                <a:off x="616547" y="846186"/>
                <a:ext cx="633320" cy="445890"/>
                <a:chOff x="2511308" y="164954"/>
                <a:chExt cx="830586" cy="584775"/>
              </a:xfrm>
            </p:grpSpPr>
            <p:sp>
              <p:nvSpPr>
                <p:cNvPr id="367" name="Rectangle 366">
                  <a:extLst>
                    <a:ext uri="{FF2B5EF4-FFF2-40B4-BE49-F238E27FC236}">
                      <a16:creationId xmlns:a16="http://schemas.microsoft.com/office/drawing/2014/main" id="{F66B427E-D5BC-4542-BC0D-C4A2206764F8}"/>
                    </a:ext>
                  </a:extLst>
                </p:cNvPr>
                <p:cNvSpPr/>
                <p:nvPr/>
              </p:nvSpPr>
              <p:spPr>
                <a:xfrm>
                  <a:off x="2949172" y="302302"/>
                  <a:ext cx="156112" cy="3409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>
                  <a:extLst>
                    <a:ext uri="{FF2B5EF4-FFF2-40B4-BE49-F238E27FC236}">
                      <a16:creationId xmlns:a16="http://schemas.microsoft.com/office/drawing/2014/main" id="{CB08DE2E-B5EA-4A11-BDEC-967411C51C1A}"/>
                    </a:ext>
                  </a:extLst>
                </p:cNvPr>
                <p:cNvSpPr/>
                <p:nvPr/>
              </p:nvSpPr>
              <p:spPr>
                <a:xfrm rot="10800000">
                  <a:off x="2511308" y="309564"/>
                  <a:ext cx="37224" cy="340659"/>
                </a:xfrm>
                <a:prstGeom prst="rect">
                  <a:avLst/>
                </a:prstGeom>
                <a:pattFill prst="dkDnDiag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69" name="Rectangle 368">
                  <a:extLst>
                    <a:ext uri="{FF2B5EF4-FFF2-40B4-BE49-F238E27FC236}">
                      <a16:creationId xmlns:a16="http://schemas.microsoft.com/office/drawing/2014/main" id="{17F621AD-A8E8-4780-902C-C9F2C22BBA8B}"/>
                    </a:ext>
                  </a:extLst>
                </p:cNvPr>
                <p:cNvSpPr/>
                <p:nvPr/>
              </p:nvSpPr>
              <p:spPr>
                <a:xfrm rot="10800000">
                  <a:off x="2549144" y="309564"/>
                  <a:ext cx="37224" cy="340659"/>
                </a:xfrm>
                <a:prstGeom prst="rect">
                  <a:avLst/>
                </a:prstGeom>
                <a:pattFill prst="dotDmnd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0" name="Rectangle 369">
                  <a:extLst>
                    <a:ext uri="{FF2B5EF4-FFF2-40B4-BE49-F238E27FC236}">
                      <a16:creationId xmlns:a16="http://schemas.microsoft.com/office/drawing/2014/main" id="{3938F2F4-0E4B-4D4A-B93B-7E44A560019F}"/>
                    </a:ext>
                  </a:extLst>
                </p:cNvPr>
                <p:cNvSpPr/>
                <p:nvPr/>
              </p:nvSpPr>
              <p:spPr>
                <a:xfrm rot="10800000">
                  <a:off x="2585009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1" name="Rectangle 370">
                  <a:extLst>
                    <a:ext uri="{FF2B5EF4-FFF2-40B4-BE49-F238E27FC236}">
                      <a16:creationId xmlns:a16="http://schemas.microsoft.com/office/drawing/2014/main" id="{4BED851D-28F7-42E5-B267-8A1E73A3F869}"/>
                    </a:ext>
                  </a:extLst>
                </p:cNvPr>
                <p:cNvSpPr/>
                <p:nvPr/>
              </p:nvSpPr>
              <p:spPr>
                <a:xfrm rot="10800000">
                  <a:off x="2622845" y="309564"/>
                  <a:ext cx="37224" cy="340659"/>
                </a:xfrm>
                <a:prstGeom prst="rect">
                  <a:avLst/>
                </a:prstGeom>
                <a:pattFill prst="wave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2" name="Rectangle 371">
                  <a:extLst>
                    <a:ext uri="{FF2B5EF4-FFF2-40B4-BE49-F238E27FC236}">
                      <a16:creationId xmlns:a16="http://schemas.microsoft.com/office/drawing/2014/main" id="{43F3B067-1DBD-49A9-9CD2-8F045BA34F65}"/>
                    </a:ext>
                  </a:extLst>
                </p:cNvPr>
                <p:cNvSpPr/>
                <p:nvPr/>
              </p:nvSpPr>
              <p:spPr>
                <a:xfrm rot="10800000">
                  <a:off x="2659718" y="309564"/>
                  <a:ext cx="37224" cy="340659"/>
                </a:xfrm>
                <a:prstGeom prst="rect">
                  <a:avLst/>
                </a:prstGeom>
                <a:pattFill prst="pct75">
                  <a:fgClr>
                    <a:schemeClr val="bg1"/>
                  </a:fgClr>
                  <a:bgClr>
                    <a:srgbClr val="DA00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3" name="Rectangle 372">
                  <a:extLst>
                    <a:ext uri="{FF2B5EF4-FFF2-40B4-BE49-F238E27FC236}">
                      <a16:creationId xmlns:a16="http://schemas.microsoft.com/office/drawing/2014/main" id="{4566AF14-80E8-40D3-B715-7E89BBD289FB}"/>
                    </a:ext>
                  </a:extLst>
                </p:cNvPr>
                <p:cNvSpPr/>
                <p:nvPr/>
              </p:nvSpPr>
              <p:spPr>
                <a:xfrm rot="10800000">
                  <a:off x="2703479" y="309564"/>
                  <a:ext cx="37224" cy="340659"/>
                </a:xfrm>
                <a:prstGeom prst="rect">
                  <a:avLst/>
                </a:prstGeom>
                <a:pattFill prst="divot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4" name="Rectangle 373">
                  <a:extLst>
                    <a:ext uri="{FF2B5EF4-FFF2-40B4-BE49-F238E27FC236}">
                      <a16:creationId xmlns:a16="http://schemas.microsoft.com/office/drawing/2014/main" id="{5D0EC11F-BF74-46AE-8611-29EC6BB3BEF7}"/>
                    </a:ext>
                  </a:extLst>
                </p:cNvPr>
                <p:cNvSpPr/>
                <p:nvPr/>
              </p:nvSpPr>
              <p:spPr>
                <a:xfrm rot="10800000">
                  <a:off x="2741315" y="309564"/>
                  <a:ext cx="37224" cy="340659"/>
                </a:xfrm>
                <a:prstGeom prst="rect">
                  <a:avLst/>
                </a:prstGeom>
                <a:pattFill prst="smConfetti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5" name="Rectangle 374">
                  <a:extLst>
                    <a:ext uri="{FF2B5EF4-FFF2-40B4-BE49-F238E27FC236}">
                      <a16:creationId xmlns:a16="http://schemas.microsoft.com/office/drawing/2014/main" id="{E18B9786-3972-4E70-AC7F-00458B6D50F7}"/>
                    </a:ext>
                  </a:extLst>
                </p:cNvPr>
                <p:cNvSpPr/>
                <p:nvPr/>
              </p:nvSpPr>
              <p:spPr>
                <a:xfrm rot="10800000">
                  <a:off x="2777180" y="309564"/>
                  <a:ext cx="37224" cy="340659"/>
                </a:xfrm>
                <a:prstGeom prst="rect">
                  <a:avLst/>
                </a:prstGeom>
                <a:pattFill prst="weave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6" name="Rectangle 375">
                  <a:extLst>
                    <a:ext uri="{FF2B5EF4-FFF2-40B4-BE49-F238E27FC236}">
                      <a16:creationId xmlns:a16="http://schemas.microsoft.com/office/drawing/2014/main" id="{4EF4810A-63CA-41F9-8878-4F45CC272812}"/>
                    </a:ext>
                  </a:extLst>
                </p:cNvPr>
                <p:cNvSpPr/>
                <p:nvPr/>
              </p:nvSpPr>
              <p:spPr>
                <a:xfrm rot="10800000">
                  <a:off x="2815016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7" name="Rectangle 376">
                  <a:extLst>
                    <a:ext uri="{FF2B5EF4-FFF2-40B4-BE49-F238E27FC236}">
                      <a16:creationId xmlns:a16="http://schemas.microsoft.com/office/drawing/2014/main" id="{20FACDD3-9997-4F3B-B461-0A2D45C51468}"/>
                    </a:ext>
                  </a:extLst>
                </p:cNvPr>
                <p:cNvSpPr/>
                <p:nvPr/>
              </p:nvSpPr>
              <p:spPr>
                <a:xfrm rot="10800000">
                  <a:off x="2851890" y="309564"/>
                  <a:ext cx="37224" cy="340659"/>
                </a:xfrm>
                <a:prstGeom prst="rect">
                  <a:avLst/>
                </a:prstGeom>
                <a:pattFill prst="openDmnd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8" name="Rectangle 377">
                  <a:extLst>
                    <a:ext uri="{FF2B5EF4-FFF2-40B4-BE49-F238E27FC236}">
                      <a16:creationId xmlns:a16="http://schemas.microsoft.com/office/drawing/2014/main" id="{BAABD03C-CFAE-4A5A-A2A1-FB5C269FB618}"/>
                    </a:ext>
                  </a:extLst>
                </p:cNvPr>
                <p:cNvSpPr/>
                <p:nvPr/>
              </p:nvSpPr>
              <p:spPr>
                <a:xfrm rot="10800000">
                  <a:off x="3155001" y="309564"/>
                  <a:ext cx="37224" cy="340659"/>
                </a:xfrm>
                <a:prstGeom prst="rect">
                  <a:avLst/>
                </a:prstGeom>
                <a:pattFill prst="pct7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79" name="Rectangle 378">
                  <a:extLst>
                    <a:ext uri="{FF2B5EF4-FFF2-40B4-BE49-F238E27FC236}">
                      <a16:creationId xmlns:a16="http://schemas.microsoft.com/office/drawing/2014/main" id="{3609C394-FA8A-49DD-9026-BA849E1A4BA5}"/>
                    </a:ext>
                  </a:extLst>
                </p:cNvPr>
                <p:cNvSpPr/>
                <p:nvPr/>
              </p:nvSpPr>
              <p:spPr>
                <a:xfrm rot="10800000">
                  <a:off x="3192837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80" name="Rectangle 379">
                  <a:extLst>
                    <a:ext uri="{FF2B5EF4-FFF2-40B4-BE49-F238E27FC236}">
                      <a16:creationId xmlns:a16="http://schemas.microsoft.com/office/drawing/2014/main" id="{55907B2A-A848-49A0-8596-B0FBDCD9E153}"/>
                    </a:ext>
                  </a:extLst>
                </p:cNvPr>
                <p:cNvSpPr/>
                <p:nvPr/>
              </p:nvSpPr>
              <p:spPr>
                <a:xfrm rot="10800000">
                  <a:off x="3228703" y="309564"/>
                  <a:ext cx="37224" cy="340659"/>
                </a:xfrm>
                <a:prstGeom prst="rect">
                  <a:avLst/>
                </a:prstGeom>
                <a:pattFill prst="pct6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81" name="Rectangle 380">
                  <a:extLst>
                    <a:ext uri="{FF2B5EF4-FFF2-40B4-BE49-F238E27FC236}">
                      <a16:creationId xmlns:a16="http://schemas.microsoft.com/office/drawing/2014/main" id="{0C8C2283-E723-4DC9-89A1-66C60C4A7517}"/>
                    </a:ext>
                  </a:extLst>
                </p:cNvPr>
                <p:cNvSpPr/>
                <p:nvPr/>
              </p:nvSpPr>
              <p:spPr>
                <a:xfrm rot="10800000">
                  <a:off x="3266538" y="309564"/>
                  <a:ext cx="37224" cy="340659"/>
                </a:xfrm>
                <a:prstGeom prst="rect">
                  <a:avLst/>
                </a:prstGeom>
                <a:pattFill prst="dashDnDiag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82" name="Rectangle 381">
                  <a:extLst>
                    <a:ext uri="{FF2B5EF4-FFF2-40B4-BE49-F238E27FC236}">
                      <a16:creationId xmlns:a16="http://schemas.microsoft.com/office/drawing/2014/main" id="{B5DB01A1-E85A-4A1D-9DC5-E1F67C284993}"/>
                    </a:ext>
                  </a:extLst>
                </p:cNvPr>
                <p:cNvSpPr/>
                <p:nvPr/>
              </p:nvSpPr>
              <p:spPr>
                <a:xfrm rot="10800000">
                  <a:off x="3303412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383" name="Rectangle 382">
                  <a:extLst>
                    <a:ext uri="{FF2B5EF4-FFF2-40B4-BE49-F238E27FC236}">
                      <a16:creationId xmlns:a16="http://schemas.microsoft.com/office/drawing/2014/main" id="{23E06D5C-3097-4420-B87E-0BAFA81C718C}"/>
                    </a:ext>
                  </a:extLst>
                </p:cNvPr>
                <p:cNvSpPr/>
                <p:nvPr/>
              </p:nvSpPr>
              <p:spPr>
                <a:xfrm rot="10800000">
                  <a:off x="3154950" y="307073"/>
                  <a:ext cx="186944" cy="343151"/>
                </a:xfrm>
                <a:prstGeom prst="rect">
                  <a:avLst/>
                </a:prstGeom>
                <a:solidFill>
                  <a:schemeClr val="dk1">
                    <a:alpha val="10000"/>
                  </a:schemeClr>
                </a:solidFill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TextBox 383">
                  <a:extLst>
                    <a:ext uri="{FF2B5EF4-FFF2-40B4-BE49-F238E27FC236}">
                      <a16:creationId xmlns:a16="http://schemas.microsoft.com/office/drawing/2014/main" id="{143C3FF6-3C8C-4AFE-B27B-22204089E0DF}"/>
                    </a:ext>
                  </a:extLst>
                </p:cNvPr>
                <p:cNvSpPr txBox="1"/>
                <p:nvPr/>
              </p:nvSpPr>
              <p:spPr>
                <a:xfrm rot="10800000">
                  <a:off x="2544523" y="164954"/>
                  <a:ext cx="60917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3200" dirty="0"/>
                </a:p>
              </p:txBody>
            </p:sp>
          </p:grpSp>
          <p:pic>
            <p:nvPicPr>
              <p:cNvPr id="365" name="Picture 364" descr="A picture containing icon&#10;&#10;Description automatically generated">
                <a:extLst>
                  <a:ext uri="{FF2B5EF4-FFF2-40B4-BE49-F238E27FC236}">
                    <a16:creationId xmlns:a16="http://schemas.microsoft.com/office/drawing/2014/main" id="{EB7C95BE-FE1B-477D-B456-ABEB6B1110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3949" y="1074873"/>
                <a:ext cx="161938" cy="137687"/>
              </a:xfrm>
              <a:prstGeom prst="rect">
                <a:avLst/>
              </a:prstGeom>
            </p:spPr>
          </p:pic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40656C43-35A9-400F-AEB5-24A17AE85EB8}"/>
                  </a:ext>
                </a:extLst>
              </p:cNvPr>
              <p:cNvSpPr/>
              <p:nvPr/>
            </p:nvSpPr>
            <p:spPr>
              <a:xfrm rot="16200000">
                <a:off x="587777" y="939037"/>
                <a:ext cx="650077" cy="259752"/>
              </a:xfrm>
              <a:prstGeom prst="rect">
                <a:avLst/>
              </a:prstGeom>
              <a:solidFill>
                <a:schemeClr val="bg1">
                  <a:lumMod val="85000"/>
                  <a:alpha val="22000"/>
                </a:schemeClr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385" name="Straight Arrow Connector 384">
            <a:extLst>
              <a:ext uri="{FF2B5EF4-FFF2-40B4-BE49-F238E27FC236}">
                <a16:creationId xmlns:a16="http://schemas.microsoft.com/office/drawing/2014/main" id="{0EF6CA18-732D-4FCF-B827-6574B18DCCEA}"/>
              </a:ext>
            </a:extLst>
          </p:cNvPr>
          <p:cNvCxnSpPr>
            <a:cxnSpLocks/>
          </p:cNvCxnSpPr>
          <p:nvPr/>
        </p:nvCxnSpPr>
        <p:spPr>
          <a:xfrm>
            <a:off x="458277" y="4434176"/>
            <a:ext cx="54477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6" name="TextBox 385">
            <a:extLst>
              <a:ext uri="{FF2B5EF4-FFF2-40B4-BE49-F238E27FC236}">
                <a16:creationId xmlns:a16="http://schemas.microsoft.com/office/drawing/2014/main" id="{BBF17179-E5C8-49BB-936F-BB7FCBCAAA06}"/>
              </a:ext>
            </a:extLst>
          </p:cNvPr>
          <p:cNvSpPr txBox="1"/>
          <p:nvPr/>
        </p:nvSpPr>
        <p:spPr>
          <a:xfrm>
            <a:off x="2121135" y="4385107"/>
            <a:ext cx="3031886" cy="396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time (epoch)</a:t>
            </a:r>
          </a:p>
        </p:txBody>
      </p:sp>
      <p:grpSp>
        <p:nvGrpSpPr>
          <p:cNvPr id="387" name="Group 386">
            <a:extLst>
              <a:ext uri="{FF2B5EF4-FFF2-40B4-BE49-F238E27FC236}">
                <a16:creationId xmlns:a16="http://schemas.microsoft.com/office/drawing/2014/main" id="{7A671B08-70B5-459B-A738-59D31EE35645}"/>
              </a:ext>
            </a:extLst>
          </p:cNvPr>
          <p:cNvGrpSpPr/>
          <p:nvPr/>
        </p:nvGrpSpPr>
        <p:grpSpPr>
          <a:xfrm>
            <a:off x="197002" y="3158402"/>
            <a:ext cx="1557168" cy="1183725"/>
            <a:chOff x="197002" y="3158402"/>
            <a:chExt cx="1557168" cy="118372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8" name="Object 387">
                  <a:extLst>
                    <a:ext uri="{FF2B5EF4-FFF2-40B4-BE49-F238E27FC236}">
                      <a16:creationId xmlns:a16="http://schemas.microsoft.com/office/drawing/2014/main" id="{15BD32EA-9533-4DCA-BC85-737087D2527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1553971"/>
                    </p:ext>
                  </p:extLst>
                </p:nvPr>
              </p:nvGraphicFramePr>
              <p:xfrm>
                <a:off x="1228531" y="3265497"/>
                <a:ext cx="207248" cy="3391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39680" imgH="228600" progId="Equation.DSMT4">
                        <p:embed/>
                      </p:oleObj>
                    </mc:Choice>
                    <mc:Fallback>
                      <p:oleObj name="Equation" r:id="rId11" imgW="139680" imgH="228600" progId="Equation.DSMT4">
                        <p:embed/>
                        <p:pic>
                          <p:nvPicPr>
                            <p:cNvPr id="222" name="Object 221">
                              <a:extLst>
                                <a:ext uri="{FF2B5EF4-FFF2-40B4-BE49-F238E27FC236}">
                                  <a16:creationId xmlns:a16="http://schemas.microsoft.com/office/drawing/2014/main" id="{CD11C76D-C2F4-4056-9EDE-93978D9DE02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28531" y="3265497"/>
                              <a:ext cx="207248" cy="3391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Object 33">
                  <a:extLst>
                    <a:ext uri="{FF2B5EF4-FFF2-40B4-BE49-F238E27FC236}">
                      <a16:creationId xmlns:a16="http://schemas.microsoft.com/office/drawing/2014/main" id="{3E2B54EA-7508-478B-8972-0DBC1FD2E7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9611123"/>
                    </p:ext>
                  </p:extLst>
                </p:nvPr>
              </p:nvGraphicFramePr>
              <p:xfrm>
                <a:off x="1228531" y="3265497"/>
                <a:ext cx="207248" cy="3391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39680" imgH="228600" progId="Equation.DSMT4">
                        <p:embed/>
                      </p:oleObj>
                    </mc:Choice>
                    <mc:Fallback>
                      <p:oleObj name="Equation" r:id="rId13" imgW="139680" imgH="228600" progId="Equation.DSMT4">
                        <p:embed/>
                        <p:pic>
                          <p:nvPicPr>
                            <p:cNvPr id="34" name="Object 33">
                              <a:extLst>
                                <a:ext uri="{FF2B5EF4-FFF2-40B4-BE49-F238E27FC236}">
                                  <a16:creationId xmlns:a16="http://schemas.microsoft.com/office/drawing/2014/main" id="{3E2B54EA-7508-478B-8972-0DBC1FD2E7F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28531" y="3265497"/>
                              <a:ext cx="207248" cy="3391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89" name="Group 388">
              <a:extLst>
                <a:ext uri="{FF2B5EF4-FFF2-40B4-BE49-F238E27FC236}">
                  <a16:creationId xmlns:a16="http://schemas.microsoft.com/office/drawing/2014/main" id="{2BFAFBCC-2886-40D8-BE36-4CDE9E21B4CB}"/>
                </a:ext>
              </a:extLst>
            </p:cNvPr>
            <p:cNvGrpSpPr/>
            <p:nvPr/>
          </p:nvGrpSpPr>
          <p:grpSpPr>
            <a:xfrm>
              <a:off x="752900" y="3884893"/>
              <a:ext cx="649433" cy="457234"/>
              <a:chOff x="2511308" y="164954"/>
              <a:chExt cx="830586" cy="584775"/>
            </a:xfrm>
          </p:grpSpPr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C6D934D1-084D-43F8-A7B8-B0F506B47245}"/>
                  </a:ext>
                </a:extLst>
              </p:cNvPr>
              <p:cNvSpPr/>
              <p:nvPr/>
            </p:nvSpPr>
            <p:spPr>
              <a:xfrm>
                <a:off x="2949172" y="302302"/>
                <a:ext cx="156112" cy="3409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2" name="Rectangle 401">
                <a:extLst>
                  <a:ext uri="{FF2B5EF4-FFF2-40B4-BE49-F238E27FC236}">
                    <a16:creationId xmlns:a16="http://schemas.microsoft.com/office/drawing/2014/main" id="{EED75727-2ABF-4026-8068-CCA6DA172641}"/>
                  </a:ext>
                </a:extLst>
              </p:cNvPr>
              <p:cNvSpPr/>
              <p:nvPr/>
            </p:nvSpPr>
            <p:spPr>
              <a:xfrm rot="10800000">
                <a:off x="2511308" y="309564"/>
                <a:ext cx="37224" cy="340659"/>
              </a:xfrm>
              <a:prstGeom prst="rect">
                <a:avLst/>
              </a:prstGeom>
              <a:pattFill prst="dkDnDiag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03" name="Rectangle 402">
                <a:extLst>
                  <a:ext uri="{FF2B5EF4-FFF2-40B4-BE49-F238E27FC236}">
                    <a16:creationId xmlns:a16="http://schemas.microsoft.com/office/drawing/2014/main" id="{3DCDEF20-AB04-4F53-B4DA-0D39D45D7AF2}"/>
                  </a:ext>
                </a:extLst>
              </p:cNvPr>
              <p:cNvSpPr/>
              <p:nvPr/>
            </p:nvSpPr>
            <p:spPr>
              <a:xfrm rot="10800000">
                <a:off x="2549144" y="309564"/>
                <a:ext cx="37224" cy="340659"/>
              </a:xfrm>
              <a:prstGeom prst="rect">
                <a:avLst/>
              </a:prstGeom>
              <a:pattFill prst="dotDmnd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04" name="Rectangle 403">
                <a:extLst>
                  <a:ext uri="{FF2B5EF4-FFF2-40B4-BE49-F238E27FC236}">
                    <a16:creationId xmlns:a16="http://schemas.microsoft.com/office/drawing/2014/main" id="{A0BC7301-1112-497B-A285-09933807B537}"/>
                  </a:ext>
                </a:extLst>
              </p:cNvPr>
              <p:cNvSpPr/>
              <p:nvPr/>
            </p:nvSpPr>
            <p:spPr>
              <a:xfrm rot="10800000">
                <a:off x="2585009" y="309564"/>
                <a:ext cx="37224" cy="340659"/>
              </a:xfrm>
              <a:prstGeom prst="rect">
                <a:avLst/>
              </a:prstGeom>
              <a:pattFill prst="trellis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05" name="Rectangle 404">
                <a:extLst>
                  <a:ext uri="{FF2B5EF4-FFF2-40B4-BE49-F238E27FC236}">
                    <a16:creationId xmlns:a16="http://schemas.microsoft.com/office/drawing/2014/main" id="{7C38508E-EA96-4286-9802-4BBF114B6688}"/>
                  </a:ext>
                </a:extLst>
              </p:cNvPr>
              <p:cNvSpPr/>
              <p:nvPr/>
            </p:nvSpPr>
            <p:spPr>
              <a:xfrm rot="10800000">
                <a:off x="2622845" y="309564"/>
                <a:ext cx="37224" cy="340659"/>
              </a:xfrm>
              <a:prstGeom prst="rect">
                <a:avLst/>
              </a:prstGeom>
              <a:pattFill prst="wave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06" name="Rectangle 405">
                <a:extLst>
                  <a:ext uri="{FF2B5EF4-FFF2-40B4-BE49-F238E27FC236}">
                    <a16:creationId xmlns:a16="http://schemas.microsoft.com/office/drawing/2014/main" id="{A5F28568-CC97-4B49-9C7B-7AF12A893280}"/>
                  </a:ext>
                </a:extLst>
              </p:cNvPr>
              <p:cNvSpPr/>
              <p:nvPr/>
            </p:nvSpPr>
            <p:spPr>
              <a:xfrm rot="10800000">
                <a:off x="2659718" y="309564"/>
                <a:ext cx="37224" cy="340659"/>
              </a:xfrm>
              <a:prstGeom prst="rect">
                <a:avLst/>
              </a:prstGeom>
              <a:pattFill prst="pct75">
                <a:fgClr>
                  <a:schemeClr val="bg1"/>
                </a:fgClr>
                <a:bgClr>
                  <a:srgbClr val="DA00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07" name="Rectangle 406">
                <a:extLst>
                  <a:ext uri="{FF2B5EF4-FFF2-40B4-BE49-F238E27FC236}">
                    <a16:creationId xmlns:a16="http://schemas.microsoft.com/office/drawing/2014/main" id="{C3EAFDA0-704A-49B6-B723-9D9F219E912C}"/>
                  </a:ext>
                </a:extLst>
              </p:cNvPr>
              <p:cNvSpPr/>
              <p:nvPr/>
            </p:nvSpPr>
            <p:spPr>
              <a:xfrm rot="10800000">
                <a:off x="2703479" y="309564"/>
                <a:ext cx="37224" cy="340659"/>
              </a:xfrm>
              <a:prstGeom prst="rect">
                <a:avLst/>
              </a:prstGeom>
              <a:pattFill prst="divot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08" name="Rectangle 407">
                <a:extLst>
                  <a:ext uri="{FF2B5EF4-FFF2-40B4-BE49-F238E27FC236}">
                    <a16:creationId xmlns:a16="http://schemas.microsoft.com/office/drawing/2014/main" id="{3A2CED2B-7552-4282-AD2E-1DA4FEB9EC93}"/>
                  </a:ext>
                </a:extLst>
              </p:cNvPr>
              <p:cNvSpPr/>
              <p:nvPr/>
            </p:nvSpPr>
            <p:spPr>
              <a:xfrm rot="10800000">
                <a:off x="2741315" y="309564"/>
                <a:ext cx="37224" cy="340659"/>
              </a:xfrm>
              <a:prstGeom prst="rect">
                <a:avLst/>
              </a:prstGeom>
              <a:pattFill prst="smConfetti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09" name="Rectangle 408">
                <a:extLst>
                  <a:ext uri="{FF2B5EF4-FFF2-40B4-BE49-F238E27FC236}">
                    <a16:creationId xmlns:a16="http://schemas.microsoft.com/office/drawing/2014/main" id="{A9D5D342-94DC-4CFD-8A78-BE17626A6133}"/>
                  </a:ext>
                </a:extLst>
              </p:cNvPr>
              <p:cNvSpPr/>
              <p:nvPr/>
            </p:nvSpPr>
            <p:spPr>
              <a:xfrm rot="10800000">
                <a:off x="2777180" y="309564"/>
                <a:ext cx="37224" cy="340659"/>
              </a:xfrm>
              <a:prstGeom prst="rect">
                <a:avLst/>
              </a:prstGeom>
              <a:pattFill prst="weave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0" name="Rectangle 409">
                <a:extLst>
                  <a:ext uri="{FF2B5EF4-FFF2-40B4-BE49-F238E27FC236}">
                    <a16:creationId xmlns:a16="http://schemas.microsoft.com/office/drawing/2014/main" id="{A721427A-EC5F-4709-80FE-7895BDE14F12}"/>
                  </a:ext>
                </a:extLst>
              </p:cNvPr>
              <p:cNvSpPr/>
              <p:nvPr/>
            </p:nvSpPr>
            <p:spPr>
              <a:xfrm rot="10800000">
                <a:off x="2815016" y="309564"/>
                <a:ext cx="37224" cy="340659"/>
              </a:xfrm>
              <a:prstGeom prst="rect">
                <a:avLst/>
              </a:prstGeom>
              <a:pattFill prst="trellis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1" name="Rectangle 410">
                <a:extLst>
                  <a:ext uri="{FF2B5EF4-FFF2-40B4-BE49-F238E27FC236}">
                    <a16:creationId xmlns:a16="http://schemas.microsoft.com/office/drawing/2014/main" id="{7F37C2CD-D55C-4D91-B47B-CFEFCF9F2F74}"/>
                  </a:ext>
                </a:extLst>
              </p:cNvPr>
              <p:cNvSpPr/>
              <p:nvPr/>
            </p:nvSpPr>
            <p:spPr>
              <a:xfrm rot="10800000">
                <a:off x="2851890" y="309564"/>
                <a:ext cx="37224" cy="340659"/>
              </a:xfrm>
              <a:prstGeom prst="rect">
                <a:avLst/>
              </a:prstGeom>
              <a:pattFill prst="openDmnd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2" name="Rectangle 411">
                <a:extLst>
                  <a:ext uri="{FF2B5EF4-FFF2-40B4-BE49-F238E27FC236}">
                    <a16:creationId xmlns:a16="http://schemas.microsoft.com/office/drawing/2014/main" id="{D2FDDFAD-2D06-4F87-8690-3DC4471A20D1}"/>
                  </a:ext>
                </a:extLst>
              </p:cNvPr>
              <p:cNvSpPr/>
              <p:nvPr/>
            </p:nvSpPr>
            <p:spPr>
              <a:xfrm rot="10800000">
                <a:off x="3155001" y="309564"/>
                <a:ext cx="37224" cy="340659"/>
              </a:xfrm>
              <a:prstGeom prst="rect">
                <a:avLst/>
              </a:prstGeom>
              <a:pattFill prst="pct70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3" name="Rectangle 412">
                <a:extLst>
                  <a:ext uri="{FF2B5EF4-FFF2-40B4-BE49-F238E27FC236}">
                    <a16:creationId xmlns:a16="http://schemas.microsoft.com/office/drawing/2014/main" id="{41482FC9-652E-4676-B4D2-32A76AB55994}"/>
                  </a:ext>
                </a:extLst>
              </p:cNvPr>
              <p:cNvSpPr/>
              <p:nvPr/>
            </p:nvSpPr>
            <p:spPr>
              <a:xfrm rot="10800000">
                <a:off x="3192837" y="309564"/>
                <a:ext cx="37224" cy="340659"/>
              </a:xfrm>
              <a:prstGeom prst="rect">
                <a:avLst/>
              </a:prstGeom>
              <a:pattFill prst="smCheck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4" name="Rectangle 413">
                <a:extLst>
                  <a:ext uri="{FF2B5EF4-FFF2-40B4-BE49-F238E27FC236}">
                    <a16:creationId xmlns:a16="http://schemas.microsoft.com/office/drawing/2014/main" id="{34B69D72-B25A-4341-A7BD-02633E4EAAE1}"/>
                  </a:ext>
                </a:extLst>
              </p:cNvPr>
              <p:cNvSpPr/>
              <p:nvPr/>
            </p:nvSpPr>
            <p:spPr>
              <a:xfrm rot="10800000">
                <a:off x="3228703" y="309564"/>
                <a:ext cx="37224" cy="340659"/>
              </a:xfrm>
              <a:prstGeom prst="rect">
                <a:avLst/>
              </a:prstGeom>
              <a:pattFill prst="pct60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F408363A-F596-4D7A-9A22-9FB083D5112D}"/>
                  </a:ext>
                </a:extLst>
              </p:cNvPr>
              <p:cNvSpPr/>
              <p:nvPr/>
            </p:nvSpPr>
            <p:spPr>
              <a:xfrm rot="10800000">
                <a:off x="3266538" y="309564"/>
                <a:ext cx="37224" cy="340659"/>
              </a:xfrm>
              <a:prstGeom prst="rect">
                <a:avLst/>
              </a:prstGeom>
              <a:pattFill prst="dashDnDiag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6" name="Rectangle 415">
                <a:extLst>
                  <a:ext uri="{FF2B5EF4-FFF2-40B4-BE49-F238E27FC236}">
                    <a16:creationId xmlns:a16="http://schemas.microsoft.com/office/drawing/2014/main" id="{22103265-6908-4998-91A0-985F53115FF8}"/>
                  </a:ext>
                </a:extLst>
              </p:cNvPr>
              <p:cNvSpPr/>
              <p:nvPr/>
            </p:nvSpPr>
            <p:spPr>
              <a:xfrm rot="10800000">
                <a:off x="3303412" y="309564"/>
                <a:ext cx="37224" cy="340659"/>
              </a:xfrm>
              <a:prstGeom prst="rect">
                <a:avLst/>
              </a:prstGeom>
              <a:pattFill prst="smCheck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17" name="Rectangle 416">
                <a:extLst>
                  <a:ext uri="{FF2B5EF4-FFF2-40B4-BE49-F238E27FC236}">
                    <a16:creationId xmlns:a16="http://schemas.microsoft.com/office/drawing/2014/main" id="{00E6AB0C-A061-43B4-A895-F00424CA35D6}"/>
                  </a:ext>
                </a:extLst>
              </p:cNvPr>
              <p:cNvSpPr/>
              <p:nvPr/>
            </p:nvSpPr>
            <p:spPr>
              <a:xfrm rot="10800000">
                <a:off x="3154950" y="307073"/>
                <a:ext cx="186944" cy="343151"/>
              </a:xfrm>
              <a:prstGeom prst="rect">
                <a:avLst/>
              </a:prstGeom>
              <a:solidFill>
                <a:schemeClr val="dk1">
                  <a:alpha val="10000"/>
                </a:schemeClr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8" name="TextBox 417">
                <a:extLst>
                  <a:ext uri="{FF2B5EF4-FFF2-40B4-BE49-F238E27FC236}">
                    <a16:creationId xmlns:a16="http://schemas.microsoft.com/office/drawing/2014/main" id="{10012CB1-A4A8-4F91-8055-0BDF59E9A548}"/>
                  </a:ext>
                </a:extLst>
              </p:cNvPr>
              <p:cNvSpPr txBox="1"/>
              <p:nvPr/>
            </p:nvSpPr>
            <p:spPr>
              <a:xfrm rot="10800000">
                <a:off x="2544523" y="164954"/>
                <a:ext cx="60917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3200" dirty="0"/>
              </a:p>
            </p:txBody>
          </p:sp>
        </p:grpSp>
        <p:cxnSp>
          <p:nvCxnSpPr>
            <p:cNvPr id="390" name="Connector: Elbow 389">
              <a:extLst>
                <a:ext uri="{FF2B5EF4-FFF2-40B4-BE49-F238E27FC236}">
                  <a16:creationId xmlns:a16="http://schemas.microsoft.com/office/drawing/2014/main" id="{8D8630CF-D569-4B9B-85F6-B476689091A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269996" y="3808756"/>
              <a:ext cx="446588" cy="162199"/>
            </a:xfrm>
            <a:prstGeom prst="bentConnector2">
              <a:avLst/>
            </a:prstGeom>
            <a:ln w="12700">
              <a:solidFill>
                <a:srgbClr val="DA0000"/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1" name="Straight Arrow Connector 390">
              <a:extLst>
                <a:ext uri="{FF2B5EF4-FFF2-40B4-BE49-F238E27FC236}">
                  <a16:creationId xmlns:a16="http://schemas.microsoft.com/office/drawing/2014/main" id="{F6ECAEE2-BF4A-4CC0-B4E4-CA237260F98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30939" y="3620325"/>
              <a:ext cx="223342" cy="2773"/>
            </a:xfrm>
            <a:prstGeom prst="straightConnector1">
              <a:avLst/>
            </a:prstGeom>
            <a:ln w="12700">
              <a:solidFill>
                <a:srgbClr val="DA0000"/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2" name="Straight Arrow Connector 391">
              <a:extLst>
                <a:ext uri="{FF2B5EF4-FFF2-40B4-BE49-F238E27FC236}">
                  <a16:creationId xmlns:a16="http://schemas.microsoft.com/office/drawing/2014/main" id="{140E3B64-FB0F-46F8-967D-7215E451E6F6}"/>
                </a:ext>
              </a:extLst>
            </p:cNvPr>
            <p:cNvCxnSpPr>
              <a:cxnSpLocks/>
            </p:cNvCxnSpPr>
            <p:nvPr/>
          </p:nvCxnSpPr>
          <p:spPr>
            <a:xfrm>
              <a:off x="1171360" y="3563007"/>
              <a:ext cx="293874" cy="4007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3" name="TextBox 392">
              <a:extLst>
                <a:ext uri="{FF2B5EF4-FFF2-40B4-BE49-F238E27FC236}">
                  <a16:creationId xmlns:a16="http://schemas.microsoft.com/office/drawing/2014/main" id="{2032260E-2CE4-4969-BFDD-BD8A09263F87}"/>
                </a:ext>
              </a:extLst>
            </p:cNvPr>
            <p:cNvSpPr txBox="1"/>
            <p:nvPr/>
          </p:nvSpPr>
          <p:spPr>
            <a:xfrm>
              <a:off x="1463065" y="3459301"/>
              <a:ext cx="264701" cy="210702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 w="63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394" name="Flowchart: Manual Operation 393">
              <a:extLst>
                <a:ext uri="{FF2B5EF4-FFF2-40B4-BE49-F238E27FC236}">
                  <a16:creationId xmlns:a16="http://schemas.microsoft.com/office/drawing/2014/main" id="{394FEC79-7330-409A-8A2E-F4946530EB9A}"/>
                </a:ext>
              </a:extLst>
            </p:cNvPr>
            <p:cNvSpPr/>
            <p:nvPr/>
          </p:nvSpPr>
          <p:spPr>
            <a:xfrm rot="16200000">
              <a:off x="433332" y="3193651"/>
              <a:ext cx="818807" cy="748310"/>
            </a:xfrm>
            <a:prstGeom prst="flowChartManualOperation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5" name="Straight Arrow Connector 394">
              <a:extLst>
                <a:ext uri="{FF2B5EF4-FFF2-40B4-BE49-F238E27FC236}">
                  <a16:creationId xmlns:a16="http://schemas.microsoft.com/office/drawing/2014/main" id="{DF22E134-7561-426D-A853-6C39E0B2A97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0921" y="3588011"/>
              <a:ext cx="222048" cy="2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6" name="Object 395">
                  <a:extLst>
                    <a:ext uri="{FF2B5EF4-FFF2-40B4-BE49-F238E27FC236}">
                      <a16:creationId xmlns:a16="http://schemas.microsoft.com/office/drawing/2014/main" id="{5A5D6BBE-5C39-4E4E-8778-5E150898BE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3428157"/>
                    </p:ext>
                  </p:extLst>
                </p:nvPr>
              </p:nvGraphicFramePr>
              <p:xfrm>
                <a:off x="516024" y="3410250"/>
                <a:ext cx="633567" cy="2815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457200" imgH="203040" progId="Equation.DSMT4">
                        <p:embed/>
                      </p:oleObj>
                    </mc:Choice>
                    <mc:Fallback>
                      <p:oleObj name="Equation" r:id="rId15" imgW="457200" imgH="203040" progId="Equation.DSMT4">
                        <p:embed/>
                        <p:pic>
                          <p:nvPicPr>
                            <p:cNvPr id="230" name="Object 229">
                              <a:extLst>
                                <a:ext uri="{FF2B5EF4-FFF2-40B4-BE49-F238E27FC236}">
                                  <a16:creationId xmlns:a16="http://schemas.microsoft.com/office/drawing/2014/main" id="{E13C4282-D821-49EB-8FD6-F4EEC26A90D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024" y="3410250"/>
                              <a:ext cx="633567" cy="28158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3B61DAE9-8E5F-46EF-B419-39729412B34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3653181"/>
                    </p:ext>
                  </p:extLst>
                </p:nvPr>
              </p:nvGraphicFramePr>
              <p:xfrm>
                <a:off x="516024" y="3410250"/>
                <a:ext cx="633567" cy="2815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457200" imgH="203040" progId="Equation.DSMT4">
                        <p:embed/>
                      </p:oleObj>
                    </mc:Choice>
                    <mc:Fallback>
                      <p:oleObj name="Equation" r:id="rId17" imgW="457200" imgH="203040" progId="Equation.DSMT4">
                        <p:embed/>
                        <p:pic>
                          <p:nvPicPr>
                            <p:cNvPr id="64" name="Object 63">
                              <a:extLst>
                                <a:ext uri="{FF2B5EF4-FFF2-40B4-BE49-F238E27FC236}">
                                  <a16:creationId xmlns:a16="http://schemas.microsoft.com/office/drawing/2014/main" id="{3B61DAE9-8E5F-46EF-B419-39729412B34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024" y="3410250"/>
                              <a:ext cx="633567" cy="28158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7" name="Object 396">
                  <a:extLst>
                    <a:ext uri="{FF2B5EF4-FFF2-40B4-BE49-F238E27FC236}">
                      <a16:creationId xmlns:a16="http://schemas.microsoft.com/office/drawing/2014/main" id="{61855FF9-EAC3-419E-BD73-C95801C4C44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4763072"/>
                    </p:ext>
                  </p:extLst>
                </p:nvPr>
              </p:nvGraphicFramePr>
              <p:xfrm>
                <a:off x="197002" y="3220008"/>
                <a:ext cx="255807" cy="382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152280" imgH="228600" progId="Equation.DSMT4">
                        <p:embed/>
                      </p:oleObj>
                    </mc:Choice>
                    <mc:Fallback>
                      <p:oleObj name="Equation" r:id="rId19" imgW="152280" imgH="228600" progId="Equation.DSMT4">
                        <p:embed/>
                        <p:pic>
                          <p:nvPicPr>
                            <p:cNvPr id="231" name="Object 230">
                              <a:extLst>
                                <a:ext uri="{FF2B5EF4-FFF2-40B4-BE49-F238E27FC236}">
                                  <a16:creationId xmlns:a16="http://schemas.microsoft.com/office/drawing/2014/main" id="{C939B86C-E180-4167-A023-28FE434ED5A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7002" y="3220008"/>
                              <a:ext cx="255807" cy="3829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5" name="Object 64">
                  <a:extLst>
                    <a:ext uri="{FF2B5EF4-FFF2-40B4-BE49-F238E27FC236}">
                      <a16:creationId xmlns:a16="http://schemas.microsoft.com/office/drawing/2014/main" id="{5EE291D5-8AC4-44D7-9DC0-7A8D948F71D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963843"/>
                    </p:ext>
                  </p:extLst>
                </p:nvPr>
              </p:nvGraphicFramePr>
              <p:xfrm>
                <a:off x="197002" y="3220008"/>
                <a:ext cx="255807" cy="382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152280" imgH="228600" progId="Equation.DSMT4">
                        <p:embed/>
                      </p:oleObj>
                    </mc:Choice>
                    <mc:Fallback>
                      <p:oleObj name="Equation" r:id="rId21" imgW="152280" imgH="228600" progId="Equation.DSMT4">
                        <p:embed/>
                        <p:pic>
                          <p:nvPicPr>
                            <p:cNvPr id="65" name="Object 64">
                              <a:extLst>
                                <a:ext uri="{FF2B5EF4-FFF2-40B4-BE49-F238E27FC236}">
                                  <a16:creationId xmlns:a16="http://schemas.microsoft.com/office/drawing/2014/main" id="{5EE291D5-8AC4-44D7-9DC0-7A8D948F71D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7002" y="3220008"/>
                              <a:ext cx="255807" cy="3829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8" name="Object 633">
                  <a:extLst>
                    <a:ext uri="{FF2B5EF4-FFF2-40B4-BE49-F238E27FC236}">
                      <a16:creationId xmlns:a16="http://schemas.microsoft.com/office/drawing/2014/main" id="{CE79BE2E-AE86-4FB8-AFDB-47DAD7CE8F31}"/>
                    </a:ext>
                  </a:extLst>
                </p:cNvPr>
                <p:cNvSpPr txBox="1"/>
                <p:nvPr/>
              </p:nvSpPr>
              <p:spPr>
                <a:xfrm>
                  <a:off x="1410994" y="3406774"/>
                  <a:ext cx="343176" cy="363600"/>
                </a:xfrm>
                <a:prstGeom prst="rect">
                  <a:avLst/>
                </a:prstGeom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1600"/>
                              <m:t>ℒ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66" name="Object 633">
                  <a:extLst>
                    <a:ext uri="{FF2B5EF4-FFF2-40B4-BE49-F238E27FC236}">
                      <a16:creationId xmlns:a16="http://schemas.microsoft.com/office/drawing/2014/main" id="{19559B14-CB27-4E67-BF95-7AAD677C75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0994" y="3406774"/>
                  <a:ext cx="343176" cy="363600"/>
                </a:xfrm>
                <a:prstGeom prst="rect">
                  <a:avLst/>
                </a:prstGeom>
                <a:blipFill>
                  <a:blip r:embed="rId23"/>
                  <a:stretch>
                    <a:fillRect r="-192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9" name="Rectangle 398">
              <a:extLst>
                <a:ext uri="{FF2B5EF4-FFF2-40B4-BE49-F238E27FC236}">
                  <a16:creationId xmlns:a16="http://schemas.microsoft.com/office/drawing/2014/main" id="{DA09E04A-2363-4445-9709-60D064096B30}"/>
                </a:ext>
              </a:extLst>
            </p:cNvPr>
            <p:cNvSpPr/>
            <p:nvPr/>
          </p:nvSpPr>
          <p:spPr>
            <a:xfrm>
              <a:off x="743486" y="3991740"/>
              <a:ext cx="666616" cy="281950"/>
            </a:xfrm>
            <a:prstGeom prst="rect">
              <a:avLst/>
            </a:prstGeom>
            <a:solidFill>
              <a:schemeClr val="bg1">
                <a:lumMod val="85000"/>
                <a:alpha val="22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400" name="Picture 399" descr="A picture containing icon&#10;&#10;Description automatically generated">
              <a:extLst>
                <a:ext uri="{FF2B5EF4-FFF2-40B4-BE49-F238E27FC236}">
                  <a16:creationId xmlns:a16="http://schemas.microsoft.com/office/drawing/2014/main" id="{A20BD02C-2772-4882-8BB5-12E8E58D80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4" t="17188" r="29963" b="17434"/>
            <a:stretch/>
          </p:blipFill>
          <p:spPr>
            <a:xfrm>
              <a:off x="1100989" y="4038296"/>
              <a:ext cx="106836" cy="97328"/>
            </a:xfrm>
            <a:prstGeom prst="rect">
              <a:avLst/>
            </a:prstGeom>
          </p:spPr>
        </p:pic>
      </p:grp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795B8404-8CD8-45A7-9394-F6547709E4F3}"/>
              </a:ext>
            </a:extLst>
          </p:cNvPr>
          <p:cNvGrpSpPr/>
          <p:nvPr/>
        </p:nvGrpSpPr>
        <p:grpSpPr>
          <a:xfrm>
            <a:off x="4510591" y="1763555"/>
            <a:ext cx="1204450" cy="1690567"/>
            <a:chOff x="4510591" y="1763555"/>
            <a:chExt cx="1204450" cy="1690567"/>
          </a:xfrm>
        </p:grpSpPr>
        <p:cxnSp>
          <p:nvCxnSpPr>
            <p:cNvPr id="420" name="Connector: Elbow 419">
              <a:extLst>
                <a:ext uri="{FF2B5EF4-FFF2-40B4-BE49-F238E27FC236}">
                  <a16:creationId xmlns:a16="http://schemas.microsoft.com/office/drawing/2014/main" id="{4F6FA35D-9890-420D-87D1-4591DE4994A3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946054" y="2745963"/>
              <a:ext cx="158278" cy="623693"/>
            </a:xfrm>
            <a:prstGeom prst="bentConnector3">
              <a:avLst>
                <a:gd name="adj1" fmla="val 50000"/>
              </a:avLst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1" name="Straight Arrow Connector 420">
              <a:extLst>
                <a:ext uri="{FF2B5EF4-FFF2-40B4-BE49-F238E27FC236}">
                  <a16:creationId xmlns:a16="http://schemas.microsoft.com/office/drawing/2014/main" id="{4325A2B7-120A-4A93-96AB-4C4DEDE075F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99176" y="2894018"/>
              <a:ext cx="2109" cy="560104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2" name="Rectangle 421">
              <a:extLst>
                <a:ext uri="{FF2B5EF4-FFF2-40B4-BE49-F238E27FC236}">
                  <a16:creationId xmlns:a16="http://schemas.microsoft.com/office/drawing/2014/main" id="{BC4BC861-6485-4560-9329-93EFD71600F9}"/>
                </a:ext>
              </a:extLst>
            </p:cNvPr>
            <p:cNvSpPr/>
            <p:nvPr/>
          </p:nvSpPr>
          <p:spPr>
            <a:xfrm rot="20003903">
              <a:off x="5183515" y="3078244"/>
              <a:ext cx="234031" cy="191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3" name="Object 422">
              <a:extLst>
                <a:ext uri="{FF2B5EF4-FFF2-40B4-BE49-F238E27FC236}">
                  <a16:creationId xmlns:a16="http://schemas.microsoft.com/office/drawing/2014/main" id="{4A173005-FA86-476E-8136-0AF7FB6655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008006"/>
                </p:ext>
              </p:extLst>
            </p:nvPr>
          </p:nvGraphicFramePr>
          <p:xfrm>
            <a:off x="5219091" y="3005977"/>
            <a:ext cx="252559" cy="370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0440" imgH="279360" progId="Equation.DSMT4">
                    <p:embed/>
                  </p:oleObj>
                </mc:Choice>
                <mc:Fallback>
                  <p:oleObj name="Equation" r:id="rId25" imgW="190440" imgH="279360" progId="Equation.DSMT4">
                    <p:embed/>
                    <p:pic>
                      <p:nvPicPr>
                        <p:cNvPr id="257" name="Object 256">
                          <a:extLst>
                            <a:ext uri="{FF2B5EF4-FFF2-40B4-BE49-F238E27FC236}">
                              <a16:creationId xmlns:a16="http://schemas.microsoft.com/office/drawing/2014/main" id="{56F57900-8288-4FD6-8A43-88C2CAD979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19091" y="3005977"/>
                          <a:ext cx="252559" cy="370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4" name="Straight Arrow Connector 423">
              <a:extLst>
                <a:ext uri="{FF2B5EF4-FFF2-40B4-BE49-F238E27FC236}">
                  <a16:creationId xmlns:a16="http://schemas.microsoft.com/office/drawing/2014/main" id="{9E12A55F-27EB-418D-8B78-A17AB85B8A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01051" y="2904619"/>
              <a:ext cx="2109" cy="237509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5" name="Straight Arrow Connector 424">
              <a:extLst>
                <a:ext uri="{FF2B5EF4-FFF2-40B4-BE49-F238E27FC236}">
                  <a16:creationId xmlns:a16="http://schemas.microsoft.com/office/drawing/2014/main" id="{96BC3FA7-1D0F-4A4D-A66D-1B866C7CC749}"/>
                </a:ext>
              </a:extLst>
            </p:cNvPr>
            <p:cNvCxnSpPr>
              <a:cxnSpLocks/>
            </p:cNvCxnSpPr>
            <p:nvPr/>
          </p:nvCxnSpPr>
          <p:spPr>
            <a:xfrm>
              <a:off x="5305638" y="2078754"/>
              <a:ext cx="0" cy="75365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6" name="Flowchart: Manual Operation 425">
              <a:extLst>
                <a:ext uri="{FF2B5EF4-FFF2-40B4-BE49-F238E27FC236}">
                  <a16:creationId xmlns:a16="http://schemas.microsoft.com/office/drawing/2014/main" id="{23F87DD2-BCB1-4032-A663-59F376090746}"/>
                </a:ext>
              </a:extLst>
            </p:cNvPr>
            <p:cNvSpPr/>
            <p:nvPr/>
          </p:nvSpPr>
          <p:spPr>
            <a:xfrm>
              <a:off x="4896234" y="2161121"/>
              <a:ext cx="818807" cy="748310"/>
            </a:xfrm>
            <a:prstGeom prst="flowChartManualOperation">
              <a:avLst/>
            </a:prstGeom>
            <a:solidFill>
              <a:schemeClr val="bg1"/>
            </a:solidFill>
            <a:ln w="317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7" name="Object 426">
              <a:extLst>
                <a:ext uri="{FF2B5EF4-FFF2-40B4-BE49-F238E27FC236}">
                  <a16:creationId xmlns:a16="http://schemas.microsoft.com/office/drawing/2014/main" id="{B408F4C0-6410-4948-8628-9F937FD076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707470"/>
                </p:ext>
              </p:extLst>
            </p:nvPr>
          </p:nvGraphicFramePr>
          <p:xfrm>
            <a:off x="4974074" y="2212886"/>
            <a:ext cx="686410" cy="281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95000" imgH="203040" progId="Equation.DSMT4">
                    <p:embed/>
                  </p:oleObj>
                </mc:Choice>
                <mc:Fallback>
                  <p:oleObj name="Equation" r:id="rId26" imgW="495000" imgH="203040" progId="Equation.DSMT4">
                    <p:embed/>
                    <p:pic>
                      <p:nvPicPr>
                        <p:cNvPr id="261" name="Object 260">
                          <a:extLst>
                            <a:ext uri="{FF2B5EF4-FFF2-40B4-BE49-F238E27FC236}">
                              <a16:creationId xmlns:a16="http://schemas.microsoft.com/office/drawing/2014/main" id="{D683999D-5AE8-4E5A-952A-91EA1390FE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74074" y="2212886"/>
                          <a:ext cx="686410" cy="2813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28" name="Picture 427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5AADBAD-CBAD-4BB9-8A87-F553FA787A5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94987" y="2628715"/>
              <a:ext cx="221301" cy="221301"/>
            </a:xfrm>
            <a:prstGeom prst="rect">
              <a:avLst/>
            </a:prstGeom>
          </p:spPr>
        </p:pic>
        <p:graphicFrame>
          <p:nvGraphicFramePr>
            <p:cNvPr id="429" name="Object 428">
              <a:extLst>
                <a:ext uri="{FF2B5EF4-FFF2-40B4-BE49-F238E27FC236}">
                  <a16:creationId xmlns:a16="http://schemas.microsoft.com/office/drawing/2014/main" id="{234C06BA-79C1-48F0-B35B-1EF18DFEB6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812887"/>
                </p:ext>
              </p:extLst>
            </p:nvPr>
          </p:nvGraphicFramePr>
          <p:xfrm>
            <a:off x="5191373" y="1763555"/>
            <a:ext cx="255807" cy="382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263" name="Object 262">
                          <a:extLst>
                            <a:ext uri="{FF2B5EF4-FFF2-40B4-BE49-F238E27FC236}">
                              <a16:creationId xmlns:a16="http://schemas.microsoft.com/office/drawing/2014/main" id="{ABC6C90B-07DB-4E13-AD93-1AC6DC1177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91373" y="1763555"/>
                          <a:ext cx="255807" cy="3829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35618186-9E42-437C-BD74-9BCACD7C6162}"/>
                </a:ext>
              </a:extLst>
            </p:cNvPr>
            <p:cNvGrpSpPr/>
            <p:nvPr/>
          </p:nvGrpSpPr>
          <p:grpSpPr>
            <a:xfrm>
              <a:off x="4510591" y="2316946"/>
              <a:ext cx="457235" cy="666616"/>
              <a:chOff x="710262" y="743953"/>
              <a:chExt cx="445890" cy="650077"/>
            </a:xfrm>
          </p:grpSpPr>
          <p:grpSp>
            <p:nvGrpSpPr>
              <p:cNvPr id="431" name="Group 430">
                <a:extLst>
                  <a:ext uri="{FF2B5EF4-FFF2-40B4-BE49-F238E27FC236}">
                    <a16:creationId xmlns:a16="http://schemas.microsoft.com/office/drawing/2014/main" id="{EBBD4146-12CE-4809-AC2C-EC86C1E0C26E}"/>
                  </a:ext>
                </a:extLst>
              </p:cNvPr>
              <p:cNvGrpSpPr/>
              <p:nvPr/>
            </p:nvGrpSpPr>
            <p:grpSpPr>
              <a:xfrm rot="5400000">
                <a:off x="616547" y="846186"/>
                <a:ext cx="633320" cy="445890"/>
                <a:chOff x="2511308" y="164954"/>
                <a:chExt cx="830586" cy="584775"/>
              </a:xfrm>
            </p:grpSpPr>
            <p:sp>
              <p:nvSpPr>
                <p:cNvPr id="434" name="Rectangle 433">
                  <a:extLst>
                    <a:ext uri="{FF2B5EF4-FFF2-40B4-BE49-F238E27FC236}">
                      <a16:creationId xmlns:a16="http://schemas.microsoft.com/office/drawing/2014/main" id="{606A85FB-CADC-463F-8095-04FD256B8313}"/>
                    </a:ext>
                  </a:extLst>
                </p:cNvPr>
                <p:cNvSpPr/>
                <p:nvPr/>
              </p:nvSpPr>
              <p:spPr>
                <a:xfrm>
                  <a:off x="2949172" y="302302"/>
                  <a:ext cx="156112" cy="3409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5" name="Rectangle 434">
                  <a:extLst>
                    <a:ext uri="{FF2B5EF4-FFF2-40B4-BE49-F238E27FC236}">
                      <a16:creationId xmlns:a16="http://schemas.microsoft.com/office/drawing/2014/main" id="{C0D22D7B-4268-4266-A8D3-2A58894AACFE}"/>
                    </a:ext>
                  </a:extLst>
                </p:cNvPr>
                <p:cNvSpPr/>
                <p:nvPr/>
              </p:nvSpPr>
              <p:spPr>
                <a:xfrm rot="10800000">
                  <a:off x="2511308" y="309564"/>
                  <a:ext cx="37224" cy="340659"/>
                </a:xfrm>
                <a:prstGeom prst="rect">
                  <a:avLst/>
                </a:prstGeom>
                <a:pattFill prst="dkDnDiag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36" name="Rectangle 435">
                  <a:extLst>
                    <a:ext uri="{FF2B5EF4-FFF2-40B4-BE49-F238E27FC236}">
                      <a16:creationId xmlns:a16="http://schemas.microsoft.com/office/drawing/2014/main" id="{F267B6F4-AF8D-4D4F-869D-87D9B7E1CFFB}"/>
                    </a:ext>
                  </a:extLst>
                </p:cNvPr>
                <p:cNvSpPr/>
                <p:nvPr/>
              </p:nvSpPr>
              <p:spPr>
                <a:xfrm rot="10800000">
                  <a:off x="2549144" y="309564"/>
                  <a:ext cx="37224" cy="340659"/>
                </a:xfrm>
                <a:prstGeom prst="rect">
                  <a:avLst/>
                </a:prstGeom>
                <a:pattFill prst="dotDmnd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37" name="Rectangle 436">
                  <a:extLst>
                    <a:ext uri="{FF2B5EF4-FFF2-40B4-BE49-F238E27FC236}">
                      <a16:creationId xmlns:a16="http://schemas.microsoft.com/office/drawing/2014/main" id="{1260A538-2679-4F01-B966-F03F70C181B4}"/>
                    </a:ext>
                  </a:extLst>
                </p:cNvPr>
                <p:cNvSpPr/>
                <p:nvPr/>
              </p:nvSpPr>
              <p:spPr>
                <a:xfrm rot="10800000">
                  <a:off x="2585009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38" name="Rectangle 437">
                  <a:extLst>
                    <a:ext uri="{FF2B5EF4-FFF2-40B4-BE49-F238E27FC236}">
                      <a16:creationId xmlns:a16="http://schemas.microsoft.com/office/drawing/2014/main" id="{95A6C47B-9D92-46A1-959B-46D3AB69437E}"/>
                    </a:ext>
                  </a:extLst>
                </p:cNvPr>
                <p:cNvSpPr/>
                <p:nvPr/>
              </p:nvSpPr>
              <p:spPr>
                <a:xfrm rot="10800000">
                  <a:off x="2622845" y="309564"/>
                  <a:ext cx="37224" cy="340659"/>
                </a:xfrm>
                <a:prstGeom prst="rect">
                  <a:avLst/>
                </a:prstGeom>
                <a:pattFill prst="wave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39" name="Rectangle 438">
                  <a:extLst>
                    <a:ext uri="{FF2B5EF4-FFF2-40B4-BE49-F238E27FC236}">
                      <a16:creationId xmlns:a16="http://schemas.microsoft.com/office/drawing/2014/main" id="{1967205E-1450-4A96-90B1-056A5A4DBFAA}"/>
                    </a:ext>
                  </a:extLst>
                </p:cNvPr>
                <p:cNvSpPr/>
                <p:nvPr/>
              </p:nvSpPr>
              <p:spPr>
                <a:xfrm rot="10800000">
                  <a:off x="2659718" y="309564"/>
                  <a:ext cx="37224" cy="340659"/>
                </a:xfrm>
                <a:prstGeom prst="rect">
                  <a:avLst/>
                </a:prstGeom>
                <a:pattFill prst="pct75">
                  <a:fgClr>
                    <a:schemeClr val="bg1"/>
                  </a:fgClr>
                  <a:bgClr>
                    <a:srgbClr val="DA00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0" name="Rectangle 439">
                  <a:extLst>
                    <a:ext uri="{FF2B5EF4-FFF2-40B4-BE49-F238E27FC236}">
                      <a16:creationId xmlns:a16="http://schemas.microsoft.com/office/drawing/2014/main" id="{BD287FC2-21E6-4D53-81B5-E9AED70CBDD6}"/>
                    </a:ext>
                  </a:extLst>
                </p:cNvPr>
                <p:cNvSpPr/>
                <p:nvPr/>
              </p:nvSpPr>
              <p:spPr>
                <a:xfrm rot="10800000">
                  <a:off x="2703479" y="309564"/>
                  <a:ext cx="37224" cy="340659"/>
                </a:xfrm>
                <a:prstGeom prst="rect">
                  <a:avLst/>
                </a:prstGeom>
                <a:pattFill prst="divot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1" name="Rectangle 440">
                  <a:extLst>
                    <a:ext uri="{FF2B5EF4-FFF2-40B4-BE49-F238E27FC236}">
                      <a16:creationId xmlns:a16="http://schemas.microsoft.com/office/drawing/2014/main" id="{6BB19A4F-11D2-4E97-AF2C-2B9F96607981}"/>
                    </a:ext>
                  </a:extLst>
                </p:cNvPr>
                <p:cNvSpPr/>
                <p:nvPr/>
              </p:nvSpPr>
              <p:spPr>
                <a:xfrm rot="10800000">
                  <a:off x="2741315" y="309564"/>
                  <a:ext cx="37224" cy="340659"/>
                </a:xfrm>
                <a:prstGeom prst="rect">
                  <a:avLst/>
                </a:prstGeom>
                <a:pattFill prst="smConfetti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2" name="Rectangle 441">
                  <a:extLst>
                    <a:ext uri="{FF2B5EF4-FFF2-40B4-BE49-F238E27FC236}">
                      <a16:creationId xmlns:a16="http://schemas.microsoft.com/office/drawing/2014/main" id="{2E61BA7F-BD8B-4767-A1FF-ACA1F6F0E012}"/>
                    </a:ext>
                  </a:extLst>
                </p:cNvPr>
                <p:cNvSpPr/>
                <p:nvPr/>
              </p:nvSpPr>
              <p:spPr>
                <a:xfrm rot="10800000">
                  <a:off x="2777180" y="309564"/>
                  <a:ext cx="37224" cy="340659"/>
                </a:xfrm>
                <a:prstGeom prst="rect">
                  <a:avLst/>
                </a:prstGeom>
                <a:pattFill prst="weave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3" name="Rectangle 442">
                  <a:extLst>
                    <a:ext uri="{FF2B5EF4-FFF2-40B4-BE49-F238E27FC236}">
                      <a16:creationId xmlns:a16="http://schemas.microsoft.com/office/drawing/2014/main" id="{0BE46305-9C3F-4A45-9C03-2371EFE450E7}"/>
                    </a:ext>
                  </a:extLst>
                </p:cNvPr>
                <p:cNvSpPr/>
                <p:nvPr/>
              </p:nvSpPr>
              <p:spPr>
                <a:xfrm rot="10800000">
                  <a:off x="2815016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4" name="Rectangle 443">
                  <a:extLst>
                    <a:ext uri="{FF2B5EF4-FFF2-40B4-BE49-F238E27FC236}">
                      <a16:creationId xmlns:a16="http://schemas.microsoft.com/office/drawing/2014/main" id="{E0107AF8-65BF-43D9-86F1-C14610119617}"/>
                    </a:ext>
                  </a:extLst>
                </p:cNvPr>
                <p:cNvSpPr/>
                <p:nvPr/>
              </p:nvSpPr>
              <p:spPr>
                <a:xfrm rot="10800000">
                  <a:off x="2851890" y="309564"/>
                  <a:ext cx="37224" cy="340659"/>
                </a:xfrm>
                <a:prstGeom prst="rect">
                  <a:avLst/>
                </a:prstGeom>
                <a:pattFill prst="openDmnd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5" name="Rectangle 444">
                  <a:extLst>
                    <a:ext uri="{FF2B5EF4-FFF2-40B4-BE49-F238E27FC236}">
                      <a16:creationId xmlns:a16="http://schemas.microsoft.com/office/drawing/2014/main" id="{35E4D3CC-1F46-4C9F-955B-2550A2B4291D}"/>
                    </a:ext>
                  </a:extLst>
                </p:cNvPr>
                <p:cNvSpPr/>
                <p:nvPr/>
              </p:nvSpPr>
              <p:spPr>
                <a:xfrm rot="10800000">
                  <a:off x="3155001" y="309564"/>
                  <a:ext cx="37224" cy="340659"/>
                </a:xfrm>
                <a:prstGeom prst="rect">
                  <a:avLst/>
                </a:prstGeom>
                <a:pattFill prst="pct7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6" name="Rectangle 445">
                  <a:extLst>
                    <a:ext uri="{FF2B5EF4-FFF2-40B4-BE49-F238E27FC236}">
                      <a16:creationId xmlns:a16="http://schemas.microsoft.com/office/drawing/2014/main" id="{DC5E19C4-4ACE-45E5-AD78-1EB282F8FFA3}"/>
                    </a:ext>
                  </a:extLst>
                </p:cNvPr>
                <p:cNvSpPr/>
                <p:nvPr/>
              </p:nvSpPr>
              <p:spPr>
                <a:xfrm rot="10800000">
                  <a:off x="3192837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7" name="Rectangle 446">
                  <a:extLst>
                    <a:ext uri="{FF2B5EF4-FFF2-40B4-BE49-F238E27FC236}">
                      <a16:creationId xmlns:a16="http://schemas.microsoft.com/office/drawing/2014/main" id="{47B9EB4C-058B-4806-B3CB-310F9B9CBF47}"/>
                    </a:ext>
                  </a:extLst>
                </p:cNvPr>
                <p:cNvSpPr/>
                <p:nvPr/>
              </p:nvSpPr>
              <p:spPr>
                <a:xfrm rot="10800000">
                  <a:off x="3228703" y="309564"/>
                  <a:ext cx="37224" cy="340659"/>
                </a:xfrm>
                <a:prstGeom prst="rect">
                  <a:avLst/>
                </a:prstGeom>
                <a:pattFill prst="pct6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8" name="Rectangle 447">
                  <a:extLst>
                    <a:ext uri="{FF2B5EF4-FFF2-40B4-BE49-F238E27FC236}">
                      <a16:creationId xmlns:a16="http://schemas.microsoft.com/office/drawing/2014/main" id="{365EBADD-389B-4310-888C-4DBABD1EB762}"/>
                    </a:ext>
                  </a:extLst>
                </p:cNvPr>
                <p:cNvSpPr/>
                <p:nvPr/>
              </p:nvSpPr>
              <p:spPr>
                <a:xfrm rot="10800000">
                  <a:off x="3266538" y="309564"/>
                  <a:ext cx="37224" cy="340659"/>
                </a:xfrm>
                <a:prstGeom prst="rect">
                  <a:avLst/>
                </a:prstGeom>
                <a:pattFill prst="dashDnDiag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49" name="Rectangle 448">
                  <a:extLst>
                    <a:ext uri="{FF2B5EF4-FFF2-40B4-BE49-F238E27FC236}">
                      <a16:creationId xmlns:a16="http://schemas.microsoft.com/office/drawing/2014/main" id="{FF847511-2E73-463F-8020-5FF207CDC9E4}"/>
                    </a:ext>
                  </a:extLst>
                </p:cNvPr>
                <p:cNvSpPr/>
                <p:nvPr/>
              </p:nvSpPr>
              <p:spPr>
                <a:xfrm rot="10800000">
                  <a:off x="3303412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50" name="Rectangle 449">
                  <a:extLst>
                    <a:ext uri="{FF2B5EF4-FFF2-40B4-BE49-F238E27FC236}">
                      <a16:creationId xmlns:a16="http://schemas.microsoft.com/office/drawing/2014/main" id="{4AE9F9F3-A661-4680-B821-C13D12AB4282}"/>
                    </a:ext>
                  </a:extLst>
                </p:cNvPr>
                <p:cNvSpPr/>
                <p:nvPr/>
              </p:nvSpPr>
              <p:spPr>
                <a:xfrm rot="10800000">
                  <a:off x="3154950" y="307073"/>
                  <a:ext cx="186944" cy="343151"/>
                </a:xfrm>
                <a:prstGeom prst="rect">
                  <a:avLst/>
                </a:prstGeom>
                <a:solidFill>
                  <a:schemeClr val="dk1">
                    <a:alpha val="10000"/>
                  </a:schemeClr>
                </a:solidFill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1" name="TextBox 450">
                  <a:extLst>
                    <a:ext uri="{FF2B5EF4-FFF2-40B4-BE49-F238E27FC236}">
                      <a16:creationId xmlns:a16="http://schemas.microsoft.com/office/drawing/2014/main" id="{E8DD0D96-3F40-41A6-B03F-3E8D4890B19F}"/>
                    </a:ext>
                  </a:extLst>
                </p:cNvPr>
                <p:cNvSpPr txBox="1"/>
                <p:nvPr/>
              </p:nvSpPr>
              <p:spPr>
                <a:xfrm rot="10800000">
                  <a:off x="2544523" y="164954"/>
                  <a:ext cx="60917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3200" dirty="0"/>
                </a:p>
              </p:txBody>
            </p:sp>
          </p:grpSp>
          <p:pic>
            <p:nvPicPr>
              <p:cNvPr id="432" name="Picture 431" descr="A picture containing icon&#10;&#10;Description automatically generated">
                <a:extLst>
                  <a:ext uri="{FF2B5EF4-FFF2-40B4-BE49-F238E27FC236}">
                    <a16:creationId xmlns:a16="http://schemas.microsoft.com/office/drawing/2014/main" id="{33651977-8106-4A9B-9EE3-6F51B8F6A6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0782" y="1067963"/>
                <a:ext cx="161938" cy="137687"/>
              </a:xfrm>
              <a:prstGeom prst="rect">
                <a:avLst/>
              </a:prstGeom>
            </p:spPr>
          </p:pic>
          <p:sp>
            <p:nvSpPr>
              <p:cNvPr id="433" name="Rectangle 432">
                <a:extLst>
                  <a:ext uri="{FF2B5EF4-FFF2-40B4-BE49-F238E27FC236}">
                    <a16:creationId xmlns:a16="http://schemas.microsoft.com/office/drawing/2014/main" id="{BF2D4EA1-3729-4FF0-B2D7-058C4311A1AB}"/>
                  </a:ext>
                </a:extLst>
              </p:cNvPr>
              <p:cNvSpPr/>
              <p:nvPr/>
            </p:nvSpPr>
            <p:spPr>
              <a:xfrm rot="16200000">
                <a:off x="590477" y="939116"/>
                <a:ext cx="650077" cy="259752"/>
              </a:xfrm>
              <a:prstGeom prst="rect">
                <a:avLst/>
              </a:prstGeom>
              <a:solidFill>
                <a:schemeClr val="bg1">
                  <a:lumMod val="85000"/>
                  <a:alpha val="22000"/>
                </a:schemeClr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452" name="Group 451">
            <a:extLst>
              <a:ext uri="{FF2B5EF4-FFF2-40B4-BE49-F238E27FC236}">
                <a16:creationId xmlns:a16="http://schemas.microsoft.com/office/drawing/2014/main" id="{69672009-0292-4ACA-AEC2-888CCD118EF1}"/>
              </a:ext>
            </a:extLst>
          </p:cNvPr>
          <p:cNvGrpSpPr/>
          <p:nvPr/>
        </p:nvGrpSpPr>
        <p:grpSpPr>
          <a:xfrm>
            <a:off x="3412527" y="3158402"/>
            <a:ext cx="3257703" cy="1183725"/>
            <a:chOff x="3412527" y="3158402"/>
            <a:chExt cx="3257703" cy="1183725"/>
          </a:xfrm>
        </p:grpSpPr>
        <p:sp>
          <p:nvSpPr>
            <p:cNvPr id="453" name="TextBox 452">
              <a:extLst>
                <a:ext uri="{FF2B5EF4-FFF2-40B4-BE49-F238E27FC236}">
                  <a16:creationId xmlns:a16="http://schemas.microsoft.com/office/drawing/2014/main" id="{40EEF0BD-B430-4800-AFA2-FA6A8645CF15}"/>
                </a:ext>
              </a:extLst>
            </p:cNvPr>
            <p:cNvSpPr txBox="1"/>
            <p:nvPr/>
          </p:nvSpPr>
          <p:spPr>
            <a:xfrm>
              <a:off x="3412527" y="3183175"/>
              <a:ext cx="1176720" cy="557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/>
                <a:t>…</a:t>
              </a:r>
            </a:p>
          </p:txBody>
        </p:sp>
        <p:sp>
          <p:nvSpPr>
            <p:cNvPr id="454" name="TextBox 453">
              <a:extLst>
                <a:ext uri="{FF2B5EF4-FFF2-40B4-BE49-F238E27FC236}">
                  <a16:creationId xmlns:a16="http://schemas.microsoft.com/office/drawing/2014/main" id="{D339FC0E-E0D2-47FA-BE3F-4121A61F5D36}"/>
                </a:ext>
              </a:extLst>
            </p:cNvPr>
            <p:cNvSpPr txBox="1"/>
            <p:nvPr/>
          </p:nvSpPr>
          <p:spPr>
            <a:xfrm>
              <a:off x="5493510" y="3183175"/>
              <a:ext cx="1176720" cy="557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/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5" name="Object 454">
                  <a:extLst>
                    <a:ext uri="{FF2B5EF4-FFF2-40B4-BE49-F238E27FC236}">
                      <a16:creationId xmlns:a16="http://schemas.microsoft.com/office/drawing/2014/main" id="{6E881B2E-89F7-4F60-A5AA-A009D5DEFE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9653484"/>
                    </p:ext>
                  </p:extLst>
                </p:nvPr>
              </p:nvGraphicFramePr>
              <p:xfrm>
                <a:off x="4952396" y="3265497"/>
                <a:ext cx="207248" cy="3391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39680" imgH="228600" progId="Equation.DSMT4">
                        <p:embed/>
                      </p:oleObj>
                    </mc:Choice>
                    <mc:Fallback>
                      <p:oleObj name="Equation" r:id="rId11" imgW="139680" imgH="228600" progId="Equation.DSMT4">
                        <p:embed/>
                        <p:pic>
                          <p:nvPicPr>
                            <p:cNvPr id="289" name="Object 288">
                              <a:extLst>
                                <a:ext uri="{FF2B5EF4-FFF2-40B4-BE49-F238E27FC236}">
                                  <a16:creationId xmlns:a16="http://schemas.microsoft.com/office/drawing/2014/main" id="{18A26821-96EE-4A64-8C6A-44F3A3DDB69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52396" y="3265497"/>
                              <a:ext cx="207248" cy="3391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4" name="Object 73">
                  <a:extLst>
                    <a:ext uri="{FF2B5EF4-FFF2-40B4-BE49-F238E27FC236}">
                      <a16:creationId xmlns:a16="http://schemas.microsoft.com/office/drawing/2014/main" id="{2BE2C7E9-46FE-446E-B58B-B4058F09FC3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5857712"/>
                    </p:ext>
                  </p:extLst>
                </p:nvPr>
              </p:nvGraphicFramePr>
              <p:xfrm>
                <a:off x="4952396" y="3265497"/>
                <a:ext cx="207248" cy="3391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39680" imgH="228600" progId="Equation.DSMT4">
                        <p:embed/>
                      </p:oleObj>
                    </mc:Choice>
                    <mc:Fallback>
                      <p:oleObj name="Equation" r:id="rId13" imgW="139680" imgH="228600" progId="Equation.DSMT4">
                        <p:embed/>
                        <p:pic>
                          <p:nvPicPr>
                            <p:cNvPr id="74" name="Object 73">
                              <a:extLst>
                                <a:ext uri="{FF2B5EF4-FFF2-40B4-BE49-F238E27FC236}">
                                  <a16:creationId xmlns:a16="http://schemas.microsoft.com/office/drawing/2014/main" id="{2BE2C7E9-46FE-446E-B58B-B4058F09FC3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52396" y="3265497"/>
                              <a:ext cx="207248" cy="3391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456" name="Group 455">
              <a:extLst>
                <a:ext uri="{FF2B5EF4-FFF2-40B4-BE49-F238E27FC236}">
                  <a16:creationId xmlns:a16="http://schemas.microsoft.com/office/drawing/2014/main" id="{846EAC5D-3F1A-41CE-A27F-5581AEB9111B}"/>
                </a:ext>
              </a:extLst>
            </p:cNvPr>
            <p:cNvGrpSpPr/>
            <p:nvPr/>
          </p:nvGrpSpPr>
          <p:grpSpPr>
            <a:xfrm>
              <a:off x="4476765" y="3884893"/>
              <a:ext cx="649433" cy="457234"/>
              <a:chOff x="2511308" y="164954"/>
              <a:chExt cx="830586" cy="584775"/>
            </a:xfrm>
          </p:grpSpPr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A8CAE833-477F-45E7-B479-54C0F96F6050}"/>
                  </a:ext>
                </a:extLst>
              </p:cNvPr>
              <p:cNvSpPr/>
              <p:nvPr/>
            </p:nvSpPr>
            <p:spPr>
              <a:xfrm>
                <a:off x="2949172" y="302302"/>
                <a:ext cx="156112" cy="3409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>
                <a:extLst>
                  <a:ext uri="{FF2B5EF4-FFF2-40B4-BE49-F238E27FC236}">
                    <a16:creationId xmlns:a16="http://schemas.microsoft.com/office/drawing/2014/main" id="{84E55870-A2BF-4DB5-9FDF-556CC9C4802E}"/>
                  </a:ext>
                </a:extLst>
              </p:cNvPr>
              <p:cNvSpPr/>
              <p:nvPr/>
            </p:nvSpPr>
            <p:spPr>
              <a:xfrm rot="10800000">
                <a:off x="2511308" y="309564"/>
                <a:ext cx="37224" cy="340659"/>
              </a:xfrm>
              <a:prstGeom prst="rect">
                <a:avLst/>
              </a:prstGeom>
              <a:pattFill prst="dkDnDiag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0" name="Rectangle 469">
                <a:extLst>
                  <a:ext uri="{FF2B5EF4-FFF2-40B4-BE49-F238E27FC236}">
                    <a16:creationId xmlns:a16="http://schemas.microsoft.com/office/drawing/2014/main" id="{71C20A37-9E0F-4CCD-93C5-37D25E3AEAFD}"/>
                  </a:ext>
                </a:extLst>
              </p:cNvPr>
              <p:cNvSpPr/>
              <p:nvPr/>
            </p:nvSpPr>
            <p:spPr>
              <a:xfrm rot="10800000">
                <a:off x="2549144" y="309564"/>
                <a:ext cx="37224" cy="340659"/>
              </a:xfrm>
              <a:prstGeom prst="rect">
                <a:avLst/>
              </a:prstGeom>
              <a:pattFill prst="dotDmnd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1" name="Rectangle 470">
                <a:extLst>
                  <a:ext uri="{FF2B5EF4-FFF2-40B4-BE49-F238E27FC236}">
                    <a16:creationId xmlns:a16="http://schemas.microsoft.com/office/drawing/2014/main" id="{3880DEF5-37A0-48B7-8953-AD9A0B279528}"/>
                  </a:ext>
                </a:extLst>
              </p:cNvPr>
              <p:cNvSpPr/>
              <p:nvPr/>
            </p:nvSpPr>
            <p:spPr>
              <a:xfrm rot="10800000">
                <a:off x="2585009" y="309564"/>
                <a:ext cx="37224" cy="340659"/>
              </a:xfrm>
              <a:prstGeom prst="rect">
                <a:avLst/>
              </a:prstGeom>
              <a:pattFill prst="trellis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2" name="Rectangle 471">
                <a:extLst>
                  <a:ext uri="{FF2B5EF4-FFF2-40B4-BE49-F238E27FC236}">
                    <a16:creationId xmlns:a16="http://schemas.microsoft.com/office/drawing/2014/main" id="{FF7E4F8D-E8BB-485F-A06B-DC4D805E4D5D}"/>
                  </a:ext>
                </a:extLst>
              </p:cNvPr>
              <p:cNvSpPr/>
              <p:nvPr/>
            </p:nvSpPr>
            <p:spPr>
              <a:xfrm rot="10800000">
                <a:off x="2622845" y="309564"/>
                <a:ext cx="37224" cy="340659"/>
              </a:xfrm>
              <a:prstGeom prst="rect">
                <a:avLst/>
              </a:prstGeom>
              <a:pattFill prst="wave">
                <a:fgClr>
                  <a:schemeClr val="bg1"/>
                </a:fgClr>
                <a:bgClr>
                  <a:srgbClr val="FF7C8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3" name="Rectangle 472">
                <a:extLst>
                  <a:ext uri="{FF2B5EF4-FFF2-40B4-BE49-F238E27FC236}">
                    <a16:creationId xmlns:a16="http://schemas.microsoft.com/office/drawing/2014/main" id="{A4EEE580-9101-416D-8F3D-600CA8C42653}"/>
                  </a:ext>
                </a:extLst>
              </p:cNvPr>
              <p:cNvSpPr/>
              <p:nvPr/>
            </p:nvSpPr>
            <p:spPr>
              <a:xfrm rot="10800000">
                <a:off x="2659718" y="309564"/>
                <a:ext cx="37224" cy="340659"/>
              </a:xfrm>
              <a:prstGeom prst="rect">
                <a:avLst/>
              </a:prstGeom>
              <a:pattFill prst="pct75">
                <a:fgClr>
                  <a:schemeClr val="bg1"/>
                </a:fgClr>
                <a:bgClr>
                  <a:srgbClr val="DA00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4" name="Rectangle 473">
                <a:extLst>
                  <a:ext uri="{FF2B5EF4-FFF2-40B4-BE49-F238E27FC236}">
                    <a16:creationId xmlns:a16="http://schemas.microsoft.com/office/drawing/2014/main" id="{21C784BA-6487-4270-9689-2E6AD56DAF44}"/>
                  </a:ext>
                </a:extLst>
              </p:cNvPr>
              <p:cNvSpPr/>
              <p:nvPr/>
            </p:nvSpPr>
            <p:spPr>
              <a:xfrm rot="10800000">
                <a:off x="2703479" y="309564"/>
                <a:ext cx="37224" cy="340659"/>
              </a:xfrm>
              <a:prstGeom prst="rect">
                <a:avLst/>
              </a:prstGeom>
              <a:pattFill prst="divot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5" name="Rectangle 474">
                <a:extLst>
                  <a:ext uri="{FF2B5EF4-FFF2-40B4-BE49-F238E27FC236}">
                    <a16:creationId xmlns:a16="http://schemas.microsoft.com/office/drawing/2014/main" id="{4F8A88F3-B0EE-40BE-92A0-CA8D32CADC94}"/>
                  </a:ext>
                </a:extLst>
              </p:cNvPr>
              <p:cNvSpPr/>
              <p:nvPr/>
            </p:nvSpPr>
            <p:spPr>
              <a:xfrm rot="10800000">
                <a:off x="2741315" y="309564"/>
                <a:ext cx="37224" cy="340659"/>
              </a:xfrm>
              <a:prstGeom prst="rect">
                <a:avLst/>
              </a:prstGeom>
              <a:pattFill prst="smConfetti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6" name="Rectangle 475">
                <a:extLst>
                  <a:ext uri="{FF2B5EF4-FFF2-40B4-BE49-F238E27FC236}">
                    <a16:creationId xmlns:a16="http://schemas.microsoft.com/office/drawing/2014/main" id="{918D2AC9-FB7A-4C80-904A-21B817D032E0}"/>
                  </a:ext>
                </a:extLst>
              </p:cNvPr>
              <p:cNvSpPr/>
              <p:nvPr/>
            </p:nvSpPr>
            <p:spPr>
              <a:xfrm rot="10800000">
                <a:off x="2777180" y="309564"/>
                <a:ext cx="37224" cy="340659"/>
              </a:xfrm>
              <a:prstGeom prst="rect">
                <a:avLst/>
              </a:prstGeom>
              <a:pattFill prst="weave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7" name="Rectangle 476">
                <a:extLst>
                  <a:ext uri="{FF2B5EF4-FFF2-40B4-BE49-F238E27FC236}">
                    <a16:creationId xmlns:a16="http://schemas.microsoft.com/office/drawing/2014/main" id="{54C760C7-EE81-440D-80A5-BEC7CBDCB4D3}"/>
                  </a:ext>
                </a:extLst>
              </p:cNvPr>
              <p:cNvSpPr/>
              <p:nvPr/>
            </p:nvSpPr>
            <p:spPr>
              <a:xfrm rot="10800000">
                <a:off x="2815016" y="309564"/>
                <a:ext cx="37224" cy="340659"/>
              </a:xfrm>
              <a:prstGeom prst="rect">
                <a:avLst/>
              </a:prstGeom>
              <a:pattFill prst="trellis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8" name="Rectangle 477">
                <a:extLst>
                  <a:ext uri="{FF2B5EF4-FFF2-40B4-BE49-F238E27FC236}">
                    <a16:creationId xmlns:a16="http://schemas.microsoft.com/office/drawing/2014/main" id="{028249CE-8F8D-4543-86D3-76DE97C950C2}"/>
                  </a:ext>
                </a:extLst>
              </p:cNvPr>
              <p:cNvSpPr/>
              <p:nvPr/>
            </p:nvSpPr>
            <p:spPr>
              <a:xfrm rot="10800000">
                <a:off x="2851890" y="309564"/>
                <a:ext cx="37224" cy="340659"/>
              </a:xfrm>
              <a:prstGeom prst="rect">
                <a:avLst/>
              </a:prstGeom>
              <a:pattFill prst="openDmnd">
                <a:fgClr>
                  <a:schemeClr val="bg1"/>
                </a:fgClr>
                <a:bgClr>
                  <a:srgbClr val="66CCFF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79" name="Rectangle 478">
                <a:extLst>
                  <a:ext uri="{FF2B5EF4-FFF2-40B4-BE49-F238E27FC236}">
                    <a16:creationId xmlns:a16="http://schemas.microsoft.com/office/drawing/2014/main" id="{B5BD3AA3-14B4-4225-9B75-9BFADEFF5319}"/>
                  </a:ext>
                </a:extLst>
              </p:cNvPr>
              <p:cNvSpPr/>
              <p:nvPr/>
            </p:nvSpPr>
            <p:spPr>
              <a:xfrm rot="10800000">
                <a:off x="3155001" y="309564"/>
                <a:ext cx="37224" cy="340659"/>
              </a:xfrm>
              <a:prstGeom prst="rect">
                <a:avLst/>
              </a:prstGeom>
              <a:pattFill prst="pct70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80" name="Rectangle 479">
                <a:extLst>
                  <a:ext uri="{FF2B5EF4-FFF2-40B4-BE49-F238E27FC236}">
                    <a16:creationId xmlns:a16="http://schemas.microsoft.com/office/drawing/2014/main" id="{607BCB09-D12F-479D-8672-1D1B40452D7D}"/>
                  </a:ext>
                </a:extLst>
              </p:cNvPr>
              <p:cNvSpPr/>
              <p:nvPr/>
            </p:nvSpPr>
            <p:spPr>
              <a:xfrm rot="10800000">
                <a:off x="3192837" y="309564"/>
                <a:ext cx="37224" cy="340659"/>
              </a:xfrm>
              <a:prstGeom prst="rect">
                <a:avLst/>
              </a:prstGeom>
              <a:pattFill prst="smCheck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81" name="Rectangle 480">
                <a:extLst>
                  <a:ext uri="{FF2B5EF4-FFF2-40B4-BE49-F238E27FC236}">
                    <a16:creationId xmlns:a16="http://schemas.microsoft.com/office/drawing/2014/main" id="{B6209420-CAC3-49FF-A0B1-CD1BFB044D46}"/>
                  </a:ext>
                </a:extLst>
              </p:cNvPr>
              <p:cNvSpPr/>
              <p:nvPr/>
            </p:nvSpPr>
            <p:spPr>
              <a:xfrm rot="10800000">
                <a:off x="3228703" y="309564"/>
                <a:ext cx="37224" cy="340659"/>
              </a:xfrm>
              <a:prstGeom prst="rect">
                <a:avLst/>
              </a:prstGeom>
              <a:pattFill prst="pct60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82" name="Rectangle 481">
                <a:extLst>
                  <a:ext uri="{FF2B5EF4-FFF2-40B4-BE49-F238E27FC236}">
                    <a16:creationId xmlns:a16="http://schemas.microsoft.com/office/drawing/2014/main" id="{E83B221A-FF86-4846-90F7-799ADB6994E2}"/>
                  </a:ext>
                </a:extLst>
              </p:cNvPr>
              <p:cNvSpPr/>
              <p:nvPr/>
            </p:nvSpPr>
            <p:spPr>
              <a:xfrm rot="10800000">
                <a:off x="3266538" y="309564"/>
                <a:ext cx="37224" cy="340659"/>
              </a:xfrm>
              <a:prstGeom prst="rect">
                <a:avLst/>
              </a:prstGeom>
              <a:pattFill prst="dashDnDiag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83" name="Rectangle 482">
                <a:extLst>
                  <a:ext uri="{FF2B5EF4-FFF2-40B4-BE49-F238E27FC236}">
                    <a16:creationId xmlns:a16="http://schemas.microsoft.com/office/drawing/2014/main" id="{EC775E9D-B3C6-40DB-8276-97D42C1BC43B}"/>
                  </a:ext>
                </a:extLst>
              </p:cNvPr>
              <p:cNvSpPr/>
              <p:nvPr/>
            </p:nvSpPr>
            <p:spPr>
              <a:xfrm rot="10800000">
                <a:off x="3303412" y="309564"/>
                <a:ext cx="37224" cy="340659"/>
              </a:xfrm>
              <a:prstGeom prst="rect">
                <a:avLst/>
              </a:prstGeom>
              <a:pattFill prst="smCheck">
                <a:fgClr>
                  <a:schemeClr val="bg1"/>
                </a:fgClr>
                <a:bgClr>
                  <a:srgbClr val="00FF00"/>
                </a:bgClr>
              </a:patt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highlight>
                    <a:srgbClr val="FF0000"/>
                  </a:highlight>
                </a:endParaRPr>
              </a:p>
            </p:txBody>
          </p:sp>
          <p:sp>
            <p:nvSpPr>
              <p:cNvPr id="484" name="Rectangle 483">
                <a:extLst>
                  <a:ext uri="{FF2B5EF4-FFF2-40B4-BE49-F238E27FC236}">
                    <a16:creationId xmlns:a16="http://schemas.microsoft.com/office/drawing/2014/main" id="{799D4F23-06F0-4E4B-AFE7-4DC75CBCFCC3}"/>
                  </a:ext>
                </a:extLst>
              </p:cNvPr>
              <p:cNvSpPr/>
              <p:nvPr/>
            </p:nvSpPr>
            <p:spPr>
              <a:xfrm rot="10800000">
                <a:off x="3154950" y="307073"/>
                <a:ext cx="186944" cy="343151"/>
              </a:xfrm>
              <a:prstGeom prst="rect">
                <a:avLst/>
              </a:prstGeom>
              <a:solidFill>
                <a:schemeClr val="dk1">
                  <a:alpha val="10000"/>
                </a:schemeClr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5" name="TextBox 484">
                <a:extLst>
                  <a:ext uri="{FF2B5EF4-FFF2-40B4-BE49-F238E27FC236}">
                    <a16:creationId xmlns:a16="http://schemas.microsoft.com/office/drawing/2014/main" id="{7A4B0A7C-3F04-4341-8F0E-DB111D81013D}"/>
                  </a:ext>
                </a:extLst>
              </p:cNvPr>
              <p:cNvSpPr txBox="1"/>
              <p:nvPr/>
            </p:nvSpPr>
            <p:spPr>
              <a:xfrm rot="10800000">
                <a:off x="2544523" y="164954"/>
                <a:ext cx="60917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3200" dirty="0"/>
              </a:p>
            </p:txBody>
          </p:sp>
        </p:grpSp>
        <p:cxnSp>
          <p:nvCxnSpPr>
            <p:cNvPr id="457" name="Connector: Elbow 456">
              <a:extLst>
                <a:ext uri="{FF2B5EF4-FFF2-40B4-BE49-F238E27FC236}">
                  <a16:creationId xmlns:a16="http://schemas.microsoft.com/office/drawing/2014/main" id="{73D3BB6F-7784-4120-A53E-B8DBF8A7921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993861" y="3808756"/>
              <a:ext cx="446588" cy="162199"/>
            </a:xfrm>
            <a:prstGeom prst="bentConnector2">
              <a:avLst/>
            </a:prstGeom>
            <a:ln w="12700">
              <a:solidFill>
                <a:srgbClr val="DA0000"/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8" name="Straight Arrow Connector 457">
              <a:extLst>
                <a:ext uri="{FF2B5EF4-FFF2-40B4-BE49-F238E27FC236}">
                  <a16:creationId xmlns:a16="http://schemas.microsoft.com/office/drawing/2014/main" id="{FF9A2A83-40BA-4E86-A706-F26FFA0767A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54804" y="3620325"/>
              <a:ext cx="223342" cy="2773"/>
            </a:xfrm>
            <a:prstGeom prst="straightConnector1">
              <a:avLst/>
            </a:prstGeom>
            <a:ln w="12700">
              <a:solidFill>
                <a:srgbClr val="DA0000"/>
              </a:solidFill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9" name="Straight Arrow Connector 458">
              <a:extLst>
                <a:ext uri="{FF2B5EF4-FFF2-40B4-BE49-F238E27FC236}">
                  <a16:creationId xmlns:a16="http://schemas.microsoft.com/office/drawing/2014/main" id="{D3D749F5-4D46-48DF-ADF1-4E760E124A89}"/>
                </a:ext>
              </a:extLst>
            </p:cNvPr>
            <p:cNvCxnSpPr>
              <a:cxnSpLocks/>
            </p:cNvCxnSpPr>
            <p:nvPr/>
          </p:nvCxnSpPr>
          <p:spPr>
            <a:xfrm>
              <a:off x="4895225" y="3563007"/>
              <a:ext cx="293874" cy="4007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0" name="TextBox 459">
              <a:extLst>
                <a:ext uri="{FF2B5EF4-FFF2-40B4-BE49-F238E27FC236}">
                  <a16:creationId xmlns:a16="http://schemas.microsoft.com/office/drawing/2014/main" id="{74C295F8-B024-4F56-B2F2-EDB79D0CA699}"/>
                </a:ext>
              </a:extLst>
            </p:cNvPr>
            <p:cNvSpPr txBox="1"/>
            <p:nvPr/>
          </p:nvSpPr>
          <p:spPr>
            <a:xfrm>
              <a:off x="5186930" y="3459301"/>
              <a:ext cx="264701" cy="210702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 w="63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461" name="Flowchart: Manual Operation 460">
              <a:extLst>
                <a:ext uri="{FF2B5EF4-FFF2-40B4-BE49-F238E27FC236}">
                  <a16:creationId xmlns:a16="http://schemas.microsoft.com/office/drawing/2014/main" id="{F60F4469-F635-4EEA-ACB2-449124C5F095}"/>
                </a:ext>
              </a:extLst>
            </p:cNvPr>
            <p:cNvSpPr/>
            <p:nvPr/>
          </p:nvSpPr>
          <p:spPr>
            <a:xfrm rot="16200000">
              <a:off x="4157197" y="3193651"/>
              <a:ext cx="818807" cy="748310"/>
            </a:xfrm>
            <a:prstGeom prst="flowChartManualOperation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2" name="Straight Arrow Connector 461">
              <a:extLst>
                <a:ext uri="{FF2B5EF4-FFF2-40B4-BE49-F238E27FC236}">
                  <a16:creationId xmlns:a16="http://schemas.microsoft.com/office/drawing/2014/main" id="{7E214304-430A-45FE-BA43-972F103C08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74786" y="3588011"/>
              <a:ext cx="222048" cy="2"/>
            </a:xfrm>
            <a:prstGeom prst="straightConnector1">
              <a:avLst/>
            </a:prstGeom>
            <a:ln w="12700"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3" name="Object 462">
                  <a:extLst>
                    <a:ext uri="{FF2B5EF4-FFF2-40B4-BE49-F238E27FC236}">
                      <a16:creationId xmlns:a16="http://schemas.microsoft.com/office/drawing/2014/main" id="{44D6A661-24B8-4D8C-9359-FE286D0790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108336"/>
                    </p:ext>
                  </p:extLst>
                </p:nvPr>
              </p:nvGraphicFramePr>
              <p:xfrm>
                <a:off x="4246509" y="3393017"/>
                <a:ext cx="633567" cy="2815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457200" imgH="203040" progId="Equation.DSMT4">
                        <p:embed/>
                      </p:oleObj>
                    </mc:Choice>
                    <mc:Fallback>
                      <p:oleObj name="Equation" r:id="rId15" imgW="457200" imgH="203040" progId="Equation.DSMT4">
                        <p:embed/>
                        <p:pic>
                          <p:nvPicPr>
                            <p:cNvPr id="297" name="Object 296">
                              <a:extLst>
                                <a:ext uri="{FF2B5EF4-FFF2-40B4-BE49-F238E27FC236}">
                                  <a16:creationId xmlns:a16="http://schemas.microsoft.com/office/drawing/2014/main" id="{FE464D86-5013-46D5-8A70-EE6DC238054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6509" y="3393017"/>
                              <a:ext cx="633567" cy="28158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4" name="Object 103">
                  <a:extLst>
                    <a:ext uri="{FF2B5EF4-FFF2-40B4-BE49-F238E27FC236}">
                      <a16:creationId xmlns:a16="http://schemas.microsoft.com/office/drawing/2014/main" id="{449E7D82-A634-4993-A7A0-2858BE1814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38603411"/>
                    </p:ext>
                  </p:extLst>
                </p:nvPr>
              </p:nvGraphicFramePr>
              <p:xfrm>
                <a:off x="4246509" y="3393017"/>
                <a:ext cx="633567" cy="2815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457200" imgH="203040" progId="Equation.DSMT4">
                        <p:embed/>
                      </p:oleObj>
                    </mc:Choice>
                    <mc:Fallback>
                      <p:oleObj name="Equation" r:id="rId17" imgW="457200" imgH="203040" progId="Equation.DSMT4">
                        <p:embed/>
                        <p:pic>
                          <p:nvPicPr>
                            <p:cNvPr id="104" name="Object 103">
                              <a:extLst>
                                <a:ext uri="{FF2B5EF4-FFF2-40B4-BE49-F238E27FC236}">
                                  <a16:creationId xmlns:a16="http://schemas.microsoft.com/office/drawing/2014/main" id="{449E7D82-A634-4993-A7A0-2858BE18144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6509" y="3393017"/>
                              <a:ext cx="633567" cy="28158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4" name="Object 463">
                  <a:extLst>
                    <a:ext uri="{FF2B5EF4-FFF2-40B4-BE49-F238E27FC236}">
                      <a16:creationId xmlns:a16="http://schemas.microsoft.com/office/drawing/2014/main" id="{470A4D28-F68C-428D-B635-33DBC6CAC25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6588443"/>
                    </p:ext>
                  </p:extLst>
                </p:nvPr>
              </p:nvGraphicFramePr>
              <p:xfrm>
                <a:off x="3920867" y="3220008"/>
                <a:ext cx="255807" cy="382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152280" imgH="228600" progId="Equation.DSMT4">
                        <p:embed/>
                      </p:oleObj>
                    </mc:Choice>
                    <mc:Fallback>
                      <p:oleObj name="Equation" r:id="rId19" imgW="152280" imgH="228600" progId="Equation.DSMT4">
                        <p:embed/>
                        <p:pic>
                          <p:nvPicPr>
                            <p:cNvPr id="298" name="Object 297">
                              <a:extLst>
                                <a:ext uri="{FF2B5EF4-FFF2-40B4-BE49-F238E27FC236}">
                                  <a16:creationId xmlns:a16="http://schemas.microsoft.com/office/drawing/2014/main" id="{EA5D1D16-5AE4-4F0B-BAA5-A0705886D29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20867" y="3220008"/>
                              <a:ext cx="255807" cy="3829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5" name="Object 104">
                  <a:extLst>
                    <a:ext uri="{FF2B5EF4-FFF2-40B4-BE49-F238E27FC236}">
                      <a16:creationId xmlns:a16="http://schemas.microsoft.com/office/drawing/2014/main" id="{62751D71-8F48-4D8C-AD31-5B3113FCC8F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5435186"/>
                    </p:ext>
                  </p:extLst>
                </p:nvPr>
              </p:nvGraphicFramePr>
              <p:xfrm>
                <a:off x="3920867" y="3220008"/>
                <a:ext cx="255807" cy="382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152280" imgH="228600" progId="Equation.DSMT4">
                        <p:embed/>
                      </p:oleObj>
                    </mc:Choice>
                    <mc:Fallback>
                      <p:oleObj name="Equation" r:id="rId21" imgW="152280" imgH="228600" progId="Equation.DSMT4">
                        <p:embed/>
                        <p:pic>
                          <p:nvPicPr>
                            <p:cNvPr id="105" name="Object 104">
                              <a:extLst>
                                <a:ext uri="{FF2B5EF4-FFF2-40B4-BE49-F238E27FC236}">
                                  <a16:creationId xmlns:a16="http://schemas.microsoft.com/office/drawing/2014/main" id="{62751D71-8F48-4D8C-AD31-5B3113FCC8F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20867" y="3220008"/>
                              <a:ext cx="255807" cy="3829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5" name="Object 633">
                  <a:extLst>
                    <a:ext uri="{FF2B5EF4-FFF2-40B4-BE49-F238E27FC236}">
                      <a16:creationId xmlns:a16="http://schemas.microsoft.com/office/drawing/2014/main" id="{C1FDE085-BF6B-4427-81D7-4EF9D79CC2D7}"/>
                    </a:ext>
                  </a:extLst>
                </p:cNvPr>
                <p:cNvSpPr txBox="1"/>
                <p:nvPr/>
              </p:nvSpPr>
              <p:spPr>
                <a:xfrm>
                  <a:off x="5134859" y="3406774"/>
                  <a:ext cx="343176" cy="363600"/>
                </a:xfrm>
                <a:prstGeom prst="rect">
                  <a:avLst/>
                </a:prstGeom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1600"/>
                              <m:t>ℒ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</a:rPr>
                              <m:t>pr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06" name="Object 633">
                  <a:extLst>
                    <a:ext uri="{FF2B5EF4-FFF2-40B4-BE49-F238E27FC236}">
                      <a16:creationId xmlns:a16="http://schemas.microsoft.com/office/drawing/2014/main" id="{100BC8FA-B1E5-44DB-B2AF-3554F14EC5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4859" y="3406774"/>
                  <a:ext cx="343176" cy="363600"/>
                </a:xfrm>
                <a:prstGeom prst="rect">
                  <a:avLst/>
                </a:prstGeom>
                <a:blipFill>
                  <a:blip r:embed="rId27"/>
                  <a:stretch>
                    <a:fillRect r="-192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6" name="Rectangle 465">
              <a:extLst>
                <a:ext uri="{FF2B5EF4-FFF2-40B4-BE49-F238E27FC236}">
                  <a16:creationId xmlns:a16="http://schemas.microsoft.com/office/drawing/2014/main" id="{5E25AA30-7816-41EE-B4DA-527E661E1BF4}"/>
                </a:ext>
              </a:extLst>
            </p:cNvPr>
            <p:cNvSpPr/>
            <p:nvPr/>
          </p:nvSpPr>
          <p:spPr>
            <a:xfrm>
              <a:off x="4467351" y="3991740"/>
              <a:ext cx="666616" cy="281950"/>
            </a:xfrm>
            <a:prstGeom prst="rect">
              <a:avLst/>
            </a:prstGeom>
            <a:solidFill>
              <a:schemeClr val="bg1">
                <a:lumMod val="85000"/>
                <a:alpha val="22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467" name="Picture 466" descr="A picture containing icon&#10;&#10;Description automatically generated">
              <a:extLst>
                <a:ext uri="{FF2B5EF4-FFF2-40B4-BE49-F238E27FC236}">
                  <a16:creationId xmlns:a16="http://schemas.microsoft.com/office/drawing/2014/main" id="{38F8B5AC-F8F8-4A71-B02B-FE1864007A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4" t="17188" r="29963" b="17434"/>
            <a:stretch/>
          </p:blipFill>
          <p:spPr>
            <a:xfrm>
              <a:off x="4822318" y="4061078"/>
              <a:ext cx="106836" cy="97328"/>
            </a:xfrm>
            <a:prstGeom prst="rect">
              <a:avLst/>
            </a:prstGeom>
          </p:spPr>
        </p:pic>
      </p:grpSp>
      <p:grpSp>
        <p:nvGrpSpPr>
          <p:cNvPr id="486" name="Group 485">
            <a:extLst>
              <a:ext uri="{FF2B5EF4-FFF2-40B4-BE49-F238E27FC236}">
                <a16:creationId xmlns:a16="http://schemas.microsoft.com/office/drawing/2014/main" id="{A2B074D0-483F-4654-80F0-91FB51BBF0BF}"/>
              </a:ext>
            </a:extLst>
          </p:cNvPr>
          <p:cNvGrpSpPr/>
          <p:nvPr/>
        </p:nvGrpSpPr>
        <p:grpSpPr>
          <a:xfrm>
            <a:off x="1769645" y="3159858"/>
            <a:ext cx="1561102" cy="1194770"/>
            <a:chOff x="1769645" y="3159858"/>
            <a:chExt cx="1561102" cy="1194770"/>
          </a:xfrm>
        </p:grpSpPr>
        <p:sp>
          <p:nvSpPr>
            <p:cNvPr id="487" name="Flowchart: Manual Operation 486">
              <a:extLst>
                <a:ext uri="{FF2B5EF4-FFF2-40B4-BE49-F238E27FC236}">
                  <a16:creationId xmlns:a16="http://schemas.microsoft.com/office/drawing/2014/main" id="{273C5FAA-4691-4FA8-AE79-68728DB453B0}"/>
                </a:ext>
              </a:extLst>
            </p:cNvPr>
            <p:cNvSpPr/>
            <p:nvPr/>
          </p:nvSpPr>
          <p:spPr>
            <a:xfrm rot="16200000">
              <a:off x="2216247" y="3195107"/>
              <a:ext cx="818807" cy="748310"/>
            </a:xfrm>
            <a:prstGeom prst="flowChartManualOperation">
              <a:avLst/>
            </a:prstGeom>
            <a:solidFill>
              <a:schemeClr val="bg1"/>
            </a:solidFill>
            <a:ln w="317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88" name="Object 487">
              <a:extLst>
                <a:ext uri="{FF2B5EF4-FFF2-40B4-BE49-F238E27FC236}">
                  <a16:creationId xmlns:a16="http://schemas.microsoft.com/office/drawing/2014/main" id="{B751D50D-EC8A-4331-9050-6073939B3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222091"/>
                </p:ext>
              </p:extLst>
            </p:nvPr>
          </p:nvGraphicFramePr>
          <p:xfrm>
            <a:off x="2305229" y="3398466"/>
            <a:ext cx="633567" cy="28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57200" imgH="203040" progId="Equation.DSMT4">
                    <p:embed/>
                  </p:oleObj>
                </mc:Choice>
                <mc:Fallback>
                  <p:oleObj name="Equation" r:id="rId28" imgW="457200" imgH="203040" progId="Equation.DSMT4">
                    <p:embed/>
                    <p:pic>
                      <p:nvPicPr>
                        <p:cNvPr id="322" name="Object 321">
                          <a:extLst>
                            <a:ext uri="{FF2B5EF4-FFF2-40B4-BE49-F238E27FC236}">
                              <a16:creationId xmlns:a16="http://schemas.microsoft.com/office/drawing/2014/main" id="{7D05AB97-160B-4F11-8EA1-C7D2B148CC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305229" y="3398466"/>
                          <a:ext cx="633567" cy="281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9" name="TextBox 488">
              <a:extLst>
                <a:ext uri="{FF2B5EF4-FFF2-40B4-BE49-F238E27FC236}">
                  <a16:creationId xmlns:a16="http://schemas.microsoft.com/office/drawing/2014/main" id="{70495838-046E-4E28-9ED2-577AEB33BA1A}"/>
                </a:ext>
              </a:extLst>
            </p:cNvPr>
            <p:cNvSpPr txBox="1"/>
            <p:nvPr/>
          </p:nvSpPr>
          <p:spPr>
            <a:xfrm>
              <a:off x="1769645" y="3183175"/>
              <a:ext cx="1176720" cy="557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/>
                <a:t>…</a:t>
              </a:r>
            </a:p>
          </p:txBody>
        </p:sp>
        <p:grpSp>
          <p:nvGrpSpPr>
            <p:cNvPr id="490" name="Group 489">
              <a:extLst>
                <a:ext uri="{FF2B5EF4-FFF2-40B4-BE49-F238E27FC236}">
                  <a16:creationId xmlns:a16="http://schemas.microsoft.com/office/drawing/2014/main" id="{3F73B2CB-530E-47CA-A83E-3275C03B1ED5}"/>
                </a:ext>
              </a:extLst>
            </p:cNvPr>
            <p:cNvGrpSpPr/>
            <p:nvPr/>
          </p:nvGrpSpPr>
          <p:grpSpPr>
            <a:xfrm>
              <a:off x="2664131" y="3897394"/>
              <a:ext cx="666616" cy="457234"/>
              <a:chOff x="2664131" y="3897394"/>
              <a:chExt cx="666616" cy="457234"/>
            </a:xfrm>
          </p:grpSpPr>
          <p:grpSp>
            <p:nvGrpSpPr>
              <p:cNvPr id="491" name="Group 490">
                <a:extLst>
                  <a:ext uri="{FF2B5EF4-FFF2-40B4-BE49-F238E27FC236}">
                    <a16:creationId xmlns:a16="http://schemas.microsoft.com/office/drawing/2014/main" id="{AB857885-9360-45F5-9E30-6B1AC4BF8DAE}"/>
                  </a:ext>
                </a:extLst>
              </p:cNvPr>
              <p:cNvGrpSpPr/>
              <p:nvPr/>
            </p:nvGrpSpPr>
            <p:grpSpPr>
              <a:xfrm>
                <a:off x="2673282" y="3897394"/>
                <a:ext cx="649433" cy="457234"/>
                <a:chOff x="2511308" y="164954"/>
                <a:chExt cx="830586" cy="584775"/>
              </a:xfrm>
            </p:grpSpPr>
            <p:sp>
              <p:nvSpPr>
                <p:cNvPr id="494" name="Rectangle 493">
                  <a:extLst>
                    <a:ext uri="{FF2B5EF4-FFF2-40B4-BE49-F238E27FC236}">
                      <a16:creationId xmlns:a16="http://schemas.microsoft.com/office/drawing/2014/main" id="{1E511ADF-3EE2-402D-9AE7-D7698F7FB4D2}"/>
                    </a:ext>
                  </a:extLst>
                </p:cNvPr>
                <p:cNvSpPr/>
                <p:nvPr/>
              </p:nvSpPr>
              <p:spPr>
                <a:xfrm>
                  <a:off x="2949172" y="302302"/>
                  <a:ext cx="156112" cy="3409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5" name="Rectangle 494">
                  <a:extLst>
                    <a:ext uri="{FF2B5EF4-FFF2-40B4-BE49-F238E27FC236}">
                      <a16:creationId xmlns:a16="http://schemas.microsoft.com/office/drawing/2014/main" id="{11D3CFBC-2FF7-449D-B714-320C17750FE3}"/>
                    </a:ext>
                  </a:extLst>
                </p:cNvPr>
                <p:cNvSpPr/>
                <p:nvPr/>
              </p:nvSpPr>
              <p:spPr>
                <a:xfrm rot="10800000">
                  <a:off x="2511308" y="309564"/>
                  <a:ext cx="37224" cy="340659"/>
                </a:xfrm>
                <a:prstGeom prst="rect">
                  <a:avLst/>
                </a:prstGeom>
                <a:pattFill prst="dkDnDiag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96" name="Rectangle 495">
                  <a:extLst>
                    <a:ext uri="{FF2B5EF4-FFF2-40B4-BE49-F238E27FC236}">
                      <a16:creationId xmlns:a16="http://schemas.microsoft.com/office/drawing/2014/main" id="{2C7FA8D7-274B-4F90-8557-E6AF0124E815}"/>
                    </a:ext>
                  </a:extLst>
                </p:cNvPr>
                <p:cNvSpPr/>
                <p:nvPr/>
              </p:nvSpPr>
              <p:spPr>
                <a:xfrm rot="10800000">
                  <a:off x="2549144" y="309564"/>
                  <a:ext cx="37224" cy="340659"/>
                </a:xfrm>
                <a:prstGeom prst="rect">
                  <a:avLst/>
                </a:prstGeom>
                <a:pattFill prst="dotDmnd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97" name="Rectangle 496">
                  <a:extLst>
                    <a:ext uri="{FF2B5EF4-FFF2-40B4-BE49-F238E27FC236}">
                      <a16:creationId xmlns:a16="http://schemas.microsoft.com/office/drawing/2014/main" id="{77040522-AF10-4E2A-BA79-3428404F0C5A}"/>
                    </a:ext>
                  </a:extLst>
                </p:cNvPr>
                <p:cNvSpPr/>
                <p:nvPr/>
              </p:nvSpPr>
              <p:spPr>
                <a:xfrm rot="10800000">
                  <a:off x="2585009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98" name="Rectangle 497">
                  <a:extLst>
                    <a:ext uri="{FF2B5EF4-FFF2-40B4-BE49-F238E27FC236}">
                      <a16:creationId xmlns:a16="http://schemas.microsoft.com/office/drawing/2014/main" id="{E5617DDC-613E-40AC-AD4E-0A50B4BA5DB9}"/>
                    </a:ext>
                  </a:extLst>
                </p:cNvPr>
                <p:cNvSpPr/>
                <p:nvPr/>
              </p:nvSpPr>
              <p:spPr>
                <a:xfrm rot="10800000">
                  <a:off x="2622845" y="309564"/>
                  <a:ext cx="37224" cy="340659"/>
                </a:xfrm>
                <a:prstGeom prst="rect">
                  <a:avLst/>
                </a:prstGeom>
                <a:pattFill prst="wave">
                  <a:fgClr>
                    <a:schemeClr val="bg1"/>
                  </a:fgClr>
                  <a:bgClr>
                    <a:srgbClr val="FF7C8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499" name="Rectangle 498">
                  <a:extLst>
                    <a:ext uri="{FF2B5EF4-FFF2-40B4-BE49-F238E27FC236}">
                      <a16:creationId xmlns:a16="http://schemas.microsoft.com/office/drawing/2014/main" id="{3360EC6A-477F-4DC9-BAA8-F80ED80C7862}"/>
                    </a:ext>
                  </a:extLst>
                </p:cNvPr>
                <p:cNvSpPr/>
                <p:nvPr/>
              </p:nvSpPr>
              <p:spPr>
                <a:xfrm rot="10800000">
                  <a:off x="2659718" y="309564"/>
                  <a:ext cx="37224" cy="340659"/>
                </a:xfrm>
                <a:prstGeom prst="rect">
                  <a:avLst/>
                </a:prstGeom>
                <a:pattFill prst="pct75">
                  <a:fgClr>
                    <a:schemeClr val="bg1"/>
                  </a:fgClr>
                  <a:bgClr>
                    <a:srgbClr val="DA00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0" name="Rectangle 499">
                  <a:extLst>
                    <a:ext uri="{FF2B5EF4-FFF2-40B4-BE49-F238E27FC236}">
                      <a16:creationId xmlns:a16="http://schemas.microsoft.com/office/drawing/2014/main" id="{F8F2B18D-4001-4BE2-9CC1-906A89D034C0}"/>
                    </a:ext>
                  </a:extLst>
                </p:cNvPr>
                <p:cNvSpPr/>
                <p:nvPr/>
              </p:nvSpPr>
              <p:spPr>
                <a:xfrm rot="10800000">
                  <a:off x="2703479" y="309564"/>
                  <a:ext cx="37224" cy="340659"/>
                </a:xfrm>
                <a:prstGeom prst="rect">
                  <a:avLst/>
                </a:prstGeom>
                <a:pattFill prst="divot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1" name="Rectangle 500">
                  <a:extLst>
                    <a:ext uri="{FF2B5EF4-FFF2-40B4-BE49-F238E27FC236}">
                      <a16:creationId xmlns:a16="http://schemas.microsoft.com/office/drawing/2014/main" id="{FC440E6A-5729-4B08-B68D-DDABCC0C2D78}"/>
                    </a:ext>
                  </a:extLst>
                </p:cNvPr>
                <p:cNvSpPr/>
                <p:nvPr/>
              </p:nvSpPr>
              <p:spPr>
                <a:xfrm rot="10800000">
                  <a:off x="2741315" y="309564"/>
                  <a:ext cx="37224" cy="340659"/>
                </a:xfrm>
                <a:prstGeom prst="rect">
                  <a:avLst/>
                </a:prstGeom>
                <a:pattFill prst="smConfetti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2" name="Rectangle 501">
                  <a:extLst>
                    <a:ext uri="{FF2B5EF4-FFF2-40B4-BE49-F238E27FC236}">
                      <a16:creationId xmlns:a16="http://schemas.microsoft.com/office/drawing/2014/main" id="{70FD46C7-BA84-470B-A186-DECDA07A2153}"/>
                    </a:ext>
                  </a:extLst>
                </p:cNvPr>
                <p:cNvSpPr/>
                <p:nvPr/>
              </p:nvSpPr>
              <p:spPr>
                <a:xfrm rot="10800000">
                  <a:off x="2777180" y="309564"/>
                  <a:ext cx="37224" cy="340659"/>
                </a:xfrm>
                <a:prstGeom prst="rect">
                  <a:avLst/>
                </a:prstGeom>
                <a:pattFill prst="weave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3" name="Rectangle 502">
                  <a:extLst>
                    <a:ext uri="{FF2B5EF4-FFF2-40B4-BE49-F238E27FC236}">
                      <a16:creationId xmlns:a16="http://schemas.microsoft.com/office/drawing/2014/main" id="{86401DB2-6FDC-4A7D-8614-303192AB21FA}"/>
                    </a:ext>
                  </a:extLst>
                </p:cNvPr>
                <p:cNvSpPr/>
                <p:nvPr/>
              </p:nvSpPr>
              <p:spPr>
                <a:xfrm rot="10800000">
                  <a:off x="2815016" y="309564"/>
                  <a:ext cx="37224" cy="340659"/>
                </a:xfrm>
                <a:prstGeom prst="rect">
                  <a:avLst/>
                </a:prstGeom>
                <a:pattFill prst="trellis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4" name="Rectangle 503">
                  <a:extLst>
                    <a:ext uri="{FF2B5EF4-FFF2-40B4-BE49-F238E27FC236}">
                      <a16:creationId xmlns:a16="http://schemas.microsoft.com/office/drawing/2014/main" id="{6B041A3E-ADC6-4E22-89DF-F897C4454DD6}"/>
                    </a:ext>
                  </a:extLst>
                </p:cNvPr>
                <p:cNvSpPr/>
                <p:nvPr/>
              </p:nvSpPr>
              <p:spPr>
                <a:xfrm rot="10800000">
                  <a:off x="2851890" y="309564"/>
                  <a:ext cx="37224" cy="340659"/>
                </a:xfrm>
                <a:prstGeom prst="rect">
                  <a:avLst/>
                </a:prstGeom>
                <a:pattFill prst="openDmnd">
                  <a:fgClr>
                    <a:schemeClr val="bg1"/>
                  </a:fgClr>
                  <a:bgClr>
                    <a:srgbClr val="66CCFF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5" name="Rectangle 504">
                  <a:extLst>
                    <a:ext uri="{FF2B5EF4-FFF2-40B4-BE49-F238E27FC236}">
                      <a16:creationId xmlns:a16="http://schemas.microsoft.com/office/drawing/2014/main" id="{6DAD3952-2B5D-4165-941B-15A7D52921D8}"/>
                    </a:ext>
                  </a:extLst>
                </p:cNvPr>
                <p:cNvSpPr/>
                <p:nvPr/>
              </p:nvSpPr>
              <p:spPr>
                <a:xfrm rot="10800000">
                  <a:off x="3155001" y="309564"/>
                  <a:ext cx="37224" cy="340659"/>
                </a:xfrm>
                <a:prstGeom prst="rect">
                  <a:avLst/>
                </a:prstGeom>
                <a:pattFill prst="pct7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6" name="Rectangle 505">
                  <a:extLst>
                    <a:ext uri="{FF2B5EF4-FFF2-40B4-BE49-F238E27FC236}">
                      <a16:creationId xmlns:a16="http://schemas.microsoft.com/office/drawing/2014/main" id="{6CED2BCD-DC58-4AEB-A80D-E37A81DEB408}"/>
                    </a:ext>
                  </a:extLst>
                </p:cNvPr>
                <p:cNvSpPr/>
                <p:nvPr/>
              </p:nvSpPr>
              <p:spPr>
                <a:xfrm rot="10800000">
                  <a:off x="3192837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7" name="Rectangle 506">
                  <a:extLst>
                    <a:ext uri="{FF2B5EF4-FFF2-40B4-BE49-F238E27FC236}">
                      <a16:creationId xmlns:a16="http://schemas.microsoft.com/office/drawing/2014/main" id="{9B125388-DBA4-4B6B-A9DF-D680621E4F02}"/>
                    </a:ext>
                  </a:extLst>
                </p:cNvPr>
                <p:cNvSpPr/>
                <p:nvPr/>
              </p:nvSpPr>
              <p:spPr>
                <a:xfrm rot="10800000">
                  <a:off x="3228703" y="309564"/>
                  <a:ext cx="37224" cy="340659"/>
                </a:xfrm>
                <a:prstGeom prst="rect">
                  <a:avLst/>
                </a:prstGeom>
                <a:pattFill prst="pct60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8" name="Rectangle 507">
                  <a:extLst>
                    <a:ext uri="{FF2B5EF4-FFF2-40B4-BE49-F238E27FC236}">
                      <a16:creationId xmlns:a16="http://schemas.microsoft.com/office/drawing/2014/main" id="{93C9A9C8-990F-4071-B180-0476C48CA218}"/>
                    </a:ext>
                  </a:extLst>
                </p:cNvPr>
                <p:cNvSpPr/>
                <p:nvPr/>
              </p:nvSpPr>
              <p:spPr>
                <a:xfrm rot="10800000">
                  <a:off x="3266538" y="309564"/>
                  <a:ext cx="37224" cy="340659"/>
                </a:xfrm>
                <a:prstGeom prst="rect">
                  <a:avLst/>
                </a:prstGeom>
                <a:pattFill prst="dashDnDiag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09" name="Rectangle 508">
                  <a:extLst>
                    <a:ext uri="{FF2B5EF4-FFF2-40B4-BE49-F238E27FC236}">
                      <a16:creationId xmlns:a16="http://schemas.microsoft.com/office/drawing/2014/main" id="{563D796E-3C74-4EB8-8B90-7D55D7FF7334}"/>
                    </a:ext>
                  </a:extLst>
                </p:cNvPr>
                <p:cNvSpPr/>
                <p:nvPr/>
              </p:nvSpPr>
              <p:spPr>
                <a:xfrm rot="10800000">
                  <a:off x="3303412" y="309564"/>
                  <a:ext cx="37224" cy="340659"/>
                </a:xfrm>
                <a:prstGeom prst="rect">
                  <a:avLst/>
                </a:prstGeom>
                <a:pattFill prst="smCheck">
                  <a:fgClr>
                    <a:schemeClr val="bg1"/>
                  </a:fgClr>
                  <a:bgClr>
                    <a:srgbClr val="00FF00"/>
                  </a:bgClr>
                </a:patt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highlight>
                      <a:srgbClr val="FF0000"/>
                    </a:highlight>
                  </a:endParaRPr>
                </a:p>
              </p:txBody>
            </p:sp>
            <p:sp>
              <p:nvSpPr>
                <p:cNvPr id="510" name="Rectangle 509">
                  <a:extLst>
                    <a:ext uri="{FF2B5EF4-FFF2-40B4-BE49-F238E27FC236}">
                      <a16:creationId xmlns:a16="http://schemas.microsoft.com/office/drawing/2014/main" id="{ECC1DFFC-9887-4AEB-B152-3EB67B0F3310}"/>
                    </a:ext>
                  </a:extLst>
                </p:cNvPr>
                <p:cNvSpPr/>
                <p:nvPr/>
              </p:nvSpPr>
              <p:spPr>
                <a:xfrm rot="10800000">
                  <a:off x="3154950" y="307073"/>
                  <a:ext cx="186944" cy="343151"/>
                </a:xfrm>
                <a:prstGeom prst="rect">
                  <a:avLst/>
                </a:prstGeom>
                <a:solidFill>
                  <a:schemeClr val="dk1">
                    <a:alpha val="10000"/>
                  </a:schemeClr>
                </a:solidFill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TextBox 510">
                  <a:extLst>
                    <a:ext uri="{FF2B5EF4-FFF2-40B4-BE49-F238E27FC236}">
                      <a16:creationId xmlns:a16="http://schemas.microsoft.com/office/drawing/2014/main" id="{B778FDFB-0953-407A-B9AC-0AFF5CE9A704}"/>
                    </a:ext>
                  </a:extLst>
                </p:cNvPr>
                <p:cNvSpPr txBox="1"/>
                <p:nvPr/>
              </p:nvSpPr>
              <p:spPr>
                <a:xfrm rot="10800000">
                  <a:off x="2544523" y="164954"/>
                  <a:ext cx="60917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3200" dirty="0"/>
                </a:p>
              </p:txBody>
            </p:sp>
          </p:grpSp>
          <p:pic>
            <p:nvPicPr>
              <p:cNvPr id="492" name="Picture 491" descr="A picture containing icon&#10;&#10;Description automatically generated">
                <a:extLst>
                  <a:ext uri="{FF2B5EF4-FFF2-40B4-BE49-F238E27FC236}">
                    <a16:creationId xmlns:a16="http://schemas.microsoft.com/office/drawing/2014/main" id="{D81D83B5-1FB3-46A2-B4FD-E043D337AC0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414" t="17188" r="29963" b="17434"/>
              <a:stretch/>
            </p:blipFill>
            <p:spPr>
              <a:xfrm>
                <a:off x="3025646" y="4057333"/>
                <a:ext cx="106836" cy="97328"/>
              </a:xfrm>
              <a:prstGeom prst="rect">
                <a:avLst/>
              </a:prstGeom>
            </p:spPr>
          </p:pic>
          <p:sp>
            <p:nvSpPr>
              <p:cNvPr id="493" name="Rectangle 492">
                <a:extLst>
                  <a:ext uri="{FF2B5EF4-FFF2-40B4-BE49-F238E27FC236}">
                    <a16:creationId xmlns:a16="http://schemas.microsoft.com/office/drawing/2014/main" id="{D03C484A-023B-4E72-B7F9-C7A67EB3C271}"/>
                  </a:ext>
                </a:extLst>
              </p:cNvPr>
              <p:cNvSpPr/>
              <p:nvPr/>
            </p:nvSpPr>
            <p:spPr>
              <a:xfrm>
                <a:off x="2664131" y="4003590"/>
                <a:ext cx="666616" cy="281950"/>
              </a:xfrm>
              <a:prstGeom prst="rect">
                <a:avLst/>
              </a:prstGeom>
              <a:solidFill>
                <a:schemeClr val="bg1">
                  <a:lumMod val="85000"/>
                  <a:alpha val="85000"/>
                </a:schemeClr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pic>
        <p:nvPicPr>
          <p:cNvPr id="512" name="Picture 511" descr="Chart, scatter chart&#10;&#10;Description automatically generated">
            <a:extLst>
              <a:ext uri="{FF2B5EF4-FFF2-40B4-BE49-F238E27FC236}">
                <a16:creationId xmlns:a16="http://schemas.microsoft.com/office/drawing/2014/main" id="{EA57C415-5175-4C7A-80E2-D4DB18476D3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01" t="3875" r="2057" b="10729"/>
          <a:stretch/>
        </p:blipFill>
        <p:spPr>
          <a:xfrm>
            <a:off x="3436101" y="-1982566"/>
            <a:ext cx="10469133" cy="10429628"/>
          </a:xfrm>
          <a:prstGeom prst="rect">
            <a:avLst/>
          </a:prstGeom>
        </p:spPr>
      </p:pic>
      <p:sp>
        <p:nvSpPr>
          <p:cNvPr id="170" name="Rectangle 169">
            <a:extLst>
              <a:ext uri="{FF2B5EF4-FFF2-40B4-BE49-F238E27FC236}">
                <a16:creationId xmlns:a16="http://schemas.microsoft.com/office/drawing/2014/main" id="{2081C6F2-2A04-4D6E-AF86-97FBD5712284}"/>
              </a:ext>
            </a:extLst>
          </p:cNvPr>
          <p:cNvSpPr/>
          <p:nvPr/>
        </p:nvSpPr>
        <p:spPr>
          <a:xfrm>
            <a:off x="11315487" y="-2008558"/>
            <a:ext cx="2989634" cy="113065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158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00"/>
    </mc:Choice>
    <mc:Fallback xmlns="">
      <p:transition spd="slow" advTm="1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500" fill="hold"/>
                                        <p:tgtEl>
                                          <p:spTgt spid="5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0"/>
                            </p:stCondLst>
                            <p:childTnLst>
                              <p:par>
                                <p:cTn id="8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0301 L -0.24831 -0.00301 C -0.35977 -0.00301 -0.49714 -0.10185 -0.49714 -0.18264 L -0.49714 -0.36296 " pathEditMode="relative" rAng="0" ptsTypes="AAAA">
                                      <p:cBhvr>
                                        <p:cTn id="9" dur="20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896" y="-1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/>
      <p:bldP spid="349" grpId="0"/>
      <p:bldP spid="351" grpId="0"/>
      <p:bldP spid="353" grpId="0" animBg="1"/>
      <p:bldP spid="38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63</TotalTime>
  <Words>41</Words>
  <Application>Microsoft Office PowerPoint</Application>
  <PresentationFormat>Widescreen</PresentationFormat>
  <Paragraphs>26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man afrasiyabi</dc:creator>
  <cp:lastModifiedBy>Arman Afrasiyabi</cp:lastModifiedBy>
  <cp:revision>264</cp:revision>
  <dcterms:created xsi:type="dcterms:W3CDTF">2020-11-26T11:51:06Z</dcterms:created>
  <dcterms:modified xsi:type="dcterms:W3CDTF">2021-04-24T11:45:29Z</dcterms:modified>
</cp:coreProperties>
</file>